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3AB61CB" w14:textId="1E8D3780" w:rsidR="004C6611" w:rsidRPr="004C6611" w:rsidRDefault="004C6611" w:rsidP="00A47C5D">
      <w:pPr>
        <w:spacing w:line="276" w:lineRule="auto"/>
        <w:jc w:val="center"/>
        <w:rPr>
          <w:b/>
          <w:color w:val="0000FF"/>
        </w:rPr>
      </w:pPr>
      <w:r w:rsidRPr="004C6611">
        <w:rPr>
          <w:b/>
          <w:color w:val="0000FF"/>
        </w:rPr>
        <w:t>ĐỀ CƯƠNG ÔN TẬ</w:t>
      </w:r>
      <w:bookmarkStart w:id="0" w:name="_GoBack"/>
      <w:bookmarkEnd w:id="0"/>
      <w:r w:rsidRPr="004C6611">
        <w:rPr>
          <w:b/>
          <w:color w:val="0000FF"/>
        </w:rPr>
        <w:t>P HỌC KỲ I</w:t>
      </w:r>
    </w:p>
    <w:p w14:paraId="10D38B21" w14:textId="2A96DA0E" w:rsidR="004C6611" w:rsidRPr="004C6611" w:rsidRDefault="004C6611" w:rsidP="00A47C5D">
      <w:pPr>
        <w:spacing w:line="276" w:lineRule="auto"/>
        <w:jc w:val="center"/>
        <w:rPr>
          <w:b/>
          <w:color w:val="FF0000"/>
        </w:rPr>
      </w:pPr>
      <w:r w:rsidRPr="004C6611">
        <w:rPr>
          <w:b/>
          <w:color w:val="FF0000"/>
        </w:rPr>
        <w:t>MÔN: TIN HỌC 8</w:t>
      </w:r>
    </w:p>
    <w:p w14:paraId="6D39234E" w14:textId="47A1B042" w:rsidR="00D52E67" w:rsidRDefault="00D5051F" w:rsidP="00A47C5D">
      <w:pPr>
        <w:spacing w:line="276" w:lineRule="auto"/>
        <w:jc w:val="center"/>
        <w:rPr>
          <w:b/>
        </w:rPr>
      </w:pPr>
      <w:r w:rsidRPr="00946AE4">
        <w:rPr>
          <w:b/>
          <w:noProof/>
          <w:w w:val="100"/>
          <w:sz w:val="28"/>
          <w:szCs w:val="24"/>
        </w:rPr>
        <w:drawing>
          <wp:anchor distT="0" distB="0" distL="114300" distR="114300" simplePos="0" relativeHeight="251659264" behindDoc="0" locked="0" layoutInCell="1" allowOverlap="1" wp14:anchorId="00CA3049" wp14:editId="5BBEBB4E">
            <wp:simplePos x="0" y="0"/>
            <wp:positionH relativeFrom="column">
              <wp:posOffset>-161925</wp:posOffset>
            </wp:positionH>
            <wp:positionV relativeFrom="paragraph">
              <wp:posOffset>365760</wp:posOffset>
            </wp:positionV>
            <wp:extent cx="6648450" cy="8879840"/>
            <wp:effectExtent l="0" t="0" r="0" b="0"/>
            <wp:wrapSquare wrapText="bothSides"/>
            <wp:docPr id="5" name="Picture 5" descr="TIN HỌC 8 HỌC KÌ I (2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TIN HỌC 8 HỌC KÌ I (2)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8450" cy="887984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46AE4" w:rsidRPr="00D46C45">
        <w:rPr>
          <w:b/>
        </w:rPr>
        <w:t>HỆ THỐNG KIẾN THỨC TRỌNG TÂM</w:t>
      </w:r>
      <w:r w:rsidR="00215D4D" w:rsidRPr="00D46C45">
        <w:rPr>
          <w:b/>
        </w:rPr>
        <w:t xml:space="preserve"> HKI- TIN HỌC 8</w:t>
      </w:r>
    </w:p>
    <w:p w14:paraId="6B16B811" w14:textId="183067EE" w:rsidR="00F51D1A" w:rsidRPr="00932864" w:rsidRDefault="00F51D1A" w:rsidP="00A47C5D">
      <w:pPr>
        <w:spacing w:line="288" w:lineRule="auto"/>
        <w:jc w:val="center"/>
        <w:rPr>
          <w:b/>
          <w:spacing w:val="-8"/>
          <w:lang w:val="pt-BR"/>
        </w:rPr>
      </w:pPr>
      <w:r w:rsidRPr="00932864">
        <w:rPr>
          <w:b/>
          <w:spacing w:val="-8"/>
          <w:lang w:val="pt-BR"/>
        </w:rPr>
        <w:lastRenderedPageBreak/>
        <w:t>PHẦN TRẮC NGHIỆM</w:t>
      </w:r>
    </w:p>
    <w:p w14:paraId="7A987075" w14:textId="3B654F68" w:rsidR="00F51D1A" w:rsidRPr="00932864" w:rsidRDefault="00F51D1A" w:rsidP="00A47C5D">
      <w:pPr>
        <w:spacing w:line="288" w:lineRule="auto"/>
        <w:jc w:val="both"/>
        <w:rPr>
          <w:bCs/>
          <w:spacing w:val="-8"/>
          <w:lang w:val="pt-BR"/>
        </w:rPr>
      </w:pPr>
      <w:r w:rsidRPr="00932864">
        <w:rPr>
          <w:b/>
          <w:spacing w:val="-8"/>
          <w:lang w:val="pt-BR"/>
        </w:rPr>
        <w:t>Câu 1:</w:t>
      </w:r>
      <w:r w:rsidRPr="00932864">
        <w:rPr>
          <w:bCs/>
          <w:spacing w:val="-8"/>
          <w:lang w:val="pt-BR"/>
        </w:rPr>
        <w:t xml:space="preserve"> Trong ngôn ngữ lập trình, từ khóa và tên:</w:t>
      </w:r>
    </w:p>
    <w:p w14:paraId="451F34CF" w14:textId="47C43CB8" w:rsidR="00F51D1A" w:rsidRPr="00932864" w:rsidRDefault="00F51D1A" w:rsidP="00A47C5D">
      <w:pPr>
        <w:spacing w:line="288" w:lineRule="auto"/>
        <w:jc w:val="both"/>
        <w:rPr>
          <w:bCs/>
          <w:spacing w:val="-8"/>
          <w:lang w:val="pt-BR"/>
        </w:rPr>
      </w:pPr>
      <w:r w:rsidRPr="00932864">
        <w:rPr>
          <w:bCs/>
          <w:spacing w:val="-8"/>
          <w:lang w:val="pt-BR"/>
        </w:rPr>
        <w:t>   </w:t>
      </w:r>
      <w:r w:rsidR="008749D7" w:rsidRPr="00932864">
        <w:rPr>
          <w:bCs/>
          <w:spacing w:val="-8"/>
          <w:lang w:val="pt-BR"/>
        </w:rPr>
        <w:tab/>
      </w:r>
      <w:r w:rsidRPr="00932864">
        <w:rPr>
          <w:bCs/>
          <w:spacing w:val="-8"/>
          <w:lang w:val="pt-BR"/>
        </w:rPr>
        <w:t>A. Có ý nghĩa như nhau</w:t>
      </w:r>
    </w:p>
    <w:p w14:paraId="5939D039" w14:textId="4E5A3EC0" w:rsidR="00F51D1A" w:rsidRPr="00932864" w:rsidRDefault="00F51D1A" w:rsidP="00A47C5D">
      <w:pPr>
        <w:spacing w:line="288" w:lineRule="auto"/>
        <w:jc w:val="both"/>
        <w:rPr>
          <w:bCs/>
          <w:spacing w:val="-8"/>
          <w:lang w:val="pt-BR"/>
        </w:rPr>
      </w:pPr>
      <w:r w:rsidRPr="00932864">
        <w:rPr>
          <w:bCs/>
          <w:spacing w:val="-8"/>
          <w:lang w:val="pt-BR"/>
        </w:rPr>
        <w:t>   </w:t>
      </w:r>
      <w:r w:rsidR="008749D7" w:rsidRPr="00932864">
        <w:rPr>
          <w:bCs/>
          <w:spacing w:val="-8"/>
          <w:lang w:val="pt-BR"/>
        </w:rPr>
        <w:tab/>
      </w:r>
      <w:r w:rsidRPr="00932864">
        <w:rPr>
          <w:bCs/>
          <w:spacing w:val="-8"/>
          <w:lang w:val="pt-BR"/>
        </w:rPr>
        <w:t>B. Người lập trình phải tuân theo qui tắc của ngôn ngữ lập trình đó</w:t>
      </w:r>
    </w:p>
    <w:p w14:paraId="19F6118C" w14:textId="772638C5" w:rsidR="00F51D1A" w:rsidRPr="00932864" w:rsidRDefault="00F51D1A" w:rsidP="00A47C5D">
      <w:pPr>
        <w:spacing w:line="288" w:lineRule="auto"/>
        <w:jc w:val="both"/>
        <w:rPr>
          <w:bCs/>
          <w:spacing w:val="-8"/>
          <w:lang w:val="pt-BR"/>
        </w:rPr>
      </w:pPr>
      <w:r w:rsidRPr="00932864">
        <w:rPr>
          <w:bCs/>
          <w:spacing w:val="-8"/>
          <w:lang w:val="pt-BR"/>
        </w:rPr>
        <w:t>   </w:t>
      </w:r>
      <w:r w:rsidR="008749D7" w:rsidRPr="00932864">
        <w:rPr>
          <w:bCs/>
          <w:spacing w:val="-8"/>
          <w:lang w:val="pt-BR"/>
        </w:rPr>
        <w:tab/>
      </w:r>
      <w:r w:rsidRPr="00932864">
        <w:rPr>
          <w:bCs/>
          <w:spacing w:val="-8"/>
          <w:lang w:val="pt-BR"/>
        </w:rPr>
        <w:t>C. Có thể trùng nhau</w:t>
      </w:r>
    </w:p>
    <w:p w14:paraId="562F7D5E" w14:textId="0A61ED79" w:rsidR="00F51D1A" w:rsidRPr="00932864" w:rsidRDefault="00F51D1A" w:rsidP="00A47C5D">
      <w:pPr>
        <w:spacing w:line="288" w:lineRule="auto"/>
        <w:jc w:val="both"/>
        <w:rPr>
          <w:bCs/>
          <w:spacing w:val="-8"/>
          <w:lang w:val="pt-BR"/>
        </w:rPr>
      </w:pPr>
      <w:r w:rsidRPr="00932864">
        <w:rPr>
          <w:b/>
          <w:spacing w:val="-8"/>
          <w:lang w:val="pt-BR"/>
        </w:rPr>
        <w:t>Câu 2:</w:t>
      </w:r>
      <w:r w:rsidRPr="00932864">
        <w:rPr>
          <w:bCs/>
          <w:spacing w:val="-8"/>
          <w:lang w:val="pt-BR"/>
        </w:rPr>
        <w:t xml:space="preserve"> Trong ngôn ngữ lập trình Pascal, từ nào sao đây là từ khoá?</w:t>
      </w:r>
    </w:p>
    <w:p w14:paraId="76E9601A" w14:textId="5A13A05B" w:rsidR="00F51D1A" w:rsidRPr="00932864" w:rsidRDefault="00F51D1A" w:rsidP="00A47C5D">
      <w:pPr>
        <w:spacing w:line="288" w:lineRule="auto"/>
        <w:jc w:val="both"/>
        <w:rPr>
          <w:bCs/>
          <w:spacing w:val="-8"/>
          <w:lang w:val="pt-BR"/>
        </w:rPr>
      </w:pPr>
      <w:r w:rsidRPr="00932864">
        <w:rPr>
          <w:bCs/>
          <w:spacing w:val="-8"/>
          <w:lang w:val="pt-BR"/>
        </w:rPr>
        <w:t>   </w:t>
      </w:r>
      <w:r w:rsidR="008749D7" w:rsidRPr="00932864">
        <w:rPr>
          <w:bCs/>
          <w:spacing w:val="-8"/>
          <w:lang w:val="pt-BR"/>
        </w:rPr>
        <w:tab/>
      </w:r>
      <w:r w:rsidRPr="00932864">
        <w:rPr>
          <w:bCs/>
          <w:spacing w:val="-8"/>
          <w:lang w:val="pt-BR"/>
        </w:rPr>
        <w:t>A. Clrscr</w:t>
      </w:r>
    </w:p>
    <w:p w14:paraId="7218C74B" w14:textId="3DFBB506" w:rsidR="00F51D1A" w:rsidRPr="00932864" w:rsidRDefault="00F51D1A" w:rsidP="00A47C5D">
      <w:pPr>
        <w:spacing w:line="288" w:lineRule="auto"/>
        <w:jc w:val="both"/>
        <w:rPr>
          <w:bCs/>
          <w:spacing w:val="-8"/>
          <w:lang w:val="pt-BR"/>
        </w:rPr>
      </w:pPr>
      <w:r w:rsidRPr="00932864">
        <w:rPr>
          <w:bCs/>
          <w:spacing w:val="-8"/>
          <w:lang w:val="pt-BR"/>
        </w:rPr>
        <w:t>   </w:t>
      </w:r>
      <w:r w:rsidR="008749D7" w:rsidRPr="00932864">
        <w:rPr>
          <w:bCs/>
          <w:spacing w:val="-8"/>
          <w:lang w:val="pt-BR"/>
        </w:rPr>
        <w:tab/>
      </w:r>
      <w:r w:rsidRPr="00932864">
        <w:rPr>
          <w:bCs/>
          <w:spacing w:val="-8"/>
          <w:lang w:val="pt-BR"/>
        </w:rPr>
        <w:t>B. Program</w:t>
      </w:r>
    </w:p>
    <w:p w14:paraId="3BA28035" w14:textId="5E39DD75" w:rsidR="00F51D1A" w:rsidRPr="00932864" w:rsidRDefault="00F51D1A" w:rsidP="00A47C5D">
      <w:pPr>
        <w:spacing w:line="288" w:lineRule="auto"/>
        <w:jc w:val="both"/>
        <w:rPr>
          <w:bCs/>
          <w:spacing w:val="-8"/>
          <w:lang w:val="pt-BR"/>
        </w:rPr>
      </w:pPr>
      <w:r w:rsidRPr="00932864">
        <w:rPr>
          <w:bCs/>
          <w:spacing w:val="-8"/>
          <w:lang w:val="pt-BR"/>
        </w:rPr>
        <w:t>   </w:t>
      </w:r>
      <w:r w:rsidR="008749D7" w:rsidRPr="00932864">
        <w:rPr>
          <w:bCs/>
          <w:spacing w:val="-8"/>
          <w:lang w:val="pt-BR"/>
        </w:rPr>
        <w:tab/>
      </w:r>
      <w:r w:rsidRPr="00932864">
        <w:rPr>
          <w:bCs/>
          <w:spacing w:val="-8"/>
          <w:lang w:val="pt-BR"/>
        </w:rPr>
        <w:t>C. Readln</w:t>
      </w:r>
      <w:r w:rsidR="00E6633A" w:rsidRPr="00932864">
        <w:rPr>
          <w:bCs/>
          <w:spacing w:val="-8"/>
          <w:lang w:val="pt-BR"/>
        </w:rPr>
        <w:tab/>
      </w:r>
    </w:p>
    <w:p w14:paraId="4D280FDC" w14:textId="1360FCC6" w:rsidR="00E6633A" w:rsidRPr="00932864" w:rsidRDefault="00E6633A" w:rsidP="00A47C5D">
      <w:pPr>
        <w:spacing w:line="288" w:lineRule="auto"/>
        <w:jc w:val="both"/>
        <w:rPr>
          <w:bCs/>
          <w:spacing w:val="-8"/>
          <w:lang w:val="pt-BR"/>
        </w:rPr>
      </w:pPr>
      <w:r w:rsidRPr="00932864">
        <w:rPr>
          <w:b/>
          <w:spacing w:val="-8"/>
          <w:lang w:val="pt-BR"/>
        </w:rPr>
        <w:t>Câu 3:</w:t>
      </w:r>
      <w:r w:rsidRPr="00932864">
        <w:rPr>
          <w:bCs/>
          <w:spacing w:val="-8"/>
          <w:lang w:val="pt-BR"/>
        </w:rPr>
        <w:t xml:space="preserve"> Trong ngôn ngữ lập trình Pascal, từ nào sao đây không phải là từ khoá?</w:t>
      </w:r>
    </w:p>
    <w:p w14:paraId="14F55A6B" w14:textId="5608F595" w:rsidR="00E6633A" w:rsidRPr="00932864" w:rsidRDefault="00E6633A" w:rsidP="00A47C5D">
      <w:pPr>
        <w:spacing w:line="288" w:lineRule="auto"/>
        <w:jc w:val="both"/>
        <w:rPr>
          <w:bCs/>
          <w:spacing w:val="-8"/>
          <w:lang w:val="pt-BR"/>
        </w:rPr>
      </w:pPr>
      <w:r w:rsidRPr="00932864">
        <w:rPr>
          <w:bCs/>
          <w:spacing w:val="-8"/>
          <w:lang w:val="pt-BR"/>
        </w:rPr>
        <w:t>   </w:t>
      </w:r>
      <w:r w:rsidR="008749D7" w:rsidRPr="00932864">
        <w:rPr>
          <w:bCs/>
          <w:spacing w:val="-8"/>
          <w:lang w:val="pt-BR"/>
        </w:rPr>
        <w:tab/>
      </w:r>
      <w:r w:rsidRPr="00932864">
        <w:rPr>
          <w:bCs/>
          <w:spacing w:val="-8"/>
          <w:lang w:val="pt-BR"/>
        </w:rPr>
        <w:t>A. Clrscr</w:t>
      </w:r>
    </w:p>
    <w:p w14:paraId="239A7923" w14:textId="30C22E72" w:rsidR="00E6633A" w:rsidRPr="00932864" w:rsidRDefault="00E6633A" w:rsidP="00A47C5D">
      <w:pPr>
        <w:spacing w:line="288" w:lineRule="auto"/>
        <w:jc w:val="both"/>
        <w:rPr>
          <w:bCs/>
          <w:spacing w:val="-8"/>
          <w:lang w:val="pt-BR"/>
        </w:rPr>
      </w:pPr>
      <w:r w:rsidRPr="00932864">
        <w:rPr>
          <w:bCs/>
          <w:spacing w:val="-8"/>
          <w:lang w:val="pt-BR"/>
        </w:rPr>
        <w:t>   </w:t>
      </w:r>
      <w:r w:rsidR="008749D7" w:rsidRPr="00932864">
        <w:rPr>
          <w:bCs/>
          <w:spacing w:val="-8"/>
          <w:lang w:val="pt-BR"/>
        </w:rPr>
        <w:tab/>
      </w:r>
      <w:r w:rsidRPr="00932864">
        <w:rPr>
          <w:bCs/>
          <w:spacing w:val="-8"/>
          <w:lang w:val="pt-BR"/>
        </w:rPr>
        <w:t>B. Program</w:t>
      </w:r>
    </w:p>
    <w:p w14:paraId="78260B61" w14:textId="247C92AC" w:rsidR="00E6633A" w:rsidRPr="00932864" w:rsidRDefault="00E6633A" w:rsidP="00A47C5D">
      <w:pPr>
        <w:spacing w:line="288" w:lineRule="auto"/>
        <w:jc w:val="both"/>
        <w:rPr>
          <w:bCs/>
          <w:spacing w:val="-8"/>
          <w:lang w:val="pt-BR"/>
        </w:rPr>
      </w:pPr>
      <w:r w:rsidRPr="00932864">
        <w:rPr>
          <w:bCs/>
          <w:spacing w:val="-8"/>
          <w:lang w:val="pt-BR"/>
        </w:rPr>
        <w:t>   </w:t>
      </w:r>
      <w:r w:rsidR="008749D7" w:rsidRPr="00932864">
        <w:rPr>
          <w:bCs/>
          <w:spacing w:val="-8"/>
          <w:lang w:val="pt-BR"/>
        </w:rPr>
        <w:tab/>
      </w:r>
      <w:r w:rsidRPr="00932864">
        <w:rPr>
          <w:bCs/>
          <w:spacing w:val="-8"/>
          <w:lang w:val="pt-BR"/>
        </w:rPr>
        <w:t>C. End</w:t>
      </w:r>
    </w:p>
    <w:p w14:paraId="3EA11554" w14:textId="74FC0ED7" w:rsidR="00F51D1A" w:rsidRPr="00932864" w:rsidRDefault="00F51D1A" w:rsidP="00A47C5D">
      <w:pPr>
        <w:spacing w:line="288" w:lineRule="auto"/>
        <w:jc w:val="both"/>
        <w:rPr>
          <w:bCs/>
          <w:spacing w:val="-8"/>
          <w:lang w:val="pt-BR"/>
        </w:rPr>
      </w:pPr>
      <w:r w:rsidRPr="00932864">
        <w:rPr>
          <w:b/>
          <w:spacing w:val="-8"/>
          <w:lang w:val="pt-BR"/>
        </w:rPr>
        <w:t xml:space="preserve">Câu </w:t>
      </w:r>
      <w:r w:rsidR="00F169DF" w:rsidRPr="00932864">
        <w:rPr>
          <w:b/>
          <w:spacing w:val="-8"/>
          <w:lang w:val="pt-BR"/>
        </w:rPr>
        <w:t>4</w:t>
      </w:r>
      <w:r w:rsidRPr="00932864">
        <w:rPr>
          <w:b/>
          <w:spacing w:val="-8"/>
          <w:lang w:val="pt-BR"/>
        </w:rPr>
        <w:t>:</w:t>
      </w:r>
      <w:r w:rsidRPr="00932864">
        <w:rPr>
          <w:bCs/>
          <w:spacing w:val="-8"/>
          <w:lang w:val="pt-BR"/>
        </w:rPr>
        <w:t xml:space="preserve"> Trong ngôn ngữ lập trình Pascal, cách đặt tên nào sau đây không đúng?</w:t>
      </w:r>
    </w:p>
    <w:p w14:paraId="44BC0537" w14:textId="13705A12" w:rsidR="00F51D1A" w:rsidRPr="00932864" w:rsidRDefault="00F51D1A" w:rsidP="00A47C5D">
      <w:pPr>
        <w:spacing w:line="288" w:lineRule="auto"/>
        <w:jc w:val="both"/>
        <w:rPr>
          <w:bCs/>
          <w:spacing w:val="-8"/>
          <w:lang w:val="pt-BR"/>
        </w:rPr>
      </w:pPr>
      <w:r w:rsidRPr="00932864">
        <w:rPr>
          <w:bCs/>
          <w:spacing w:val="-8"/>
          <w:lang w:val="pt-BR"/>
        </w:rPr>
        <w:t>   </w:t>
      </w:r>
      <w:r w:rsidR="008749D7" w:rsidRPr="00932864">
        <w:rPr>
          <w:bCs/>
          <w:spacing w:val="-8"/>
          <w:lang w:val="pt-BR"/>
        </w:rPr>
        <w:tab/>
      </w:r>
      <w:r w:rsidRPr="00932864">
        <w:rPr>
          <w:bCs/>
          <w:spacing w:val="-8"/>
          <w:lang w:val="pt-BR"/>
        </w:rPr>
        <w:t>A. Lop</w:t>
      </w:r>
      <w:r w:rsidR="00E6633A" w:rsidRPr="00932864">
        <w:rPr>
          <w:bCs/>
          <w:spacing w:val="-8"/>
          <w:lang w:val="pt-BR"/>
        </w:rPr>
        <w:t>_</w:t>
      </w:r>
      <w:r w:rsidRPr="00932864">
        <w:rPr>
          <w:bCs/>
          <w:spacing w:val="-8"/>
          <w:lang w:val="pt-BR"/>
        </w:rPr>
        <w:t>8A</w:t>
      </w:r>
    </w:p>
    <w:p w14:paraId="7C20F6AE" w14:textId="583C21E7" w:rsidR="00F51D1A" w:rsidRPr="00932864" w:rsidRDefault="00F51D1A" w:rsidP="00A47C5D">
      <w:pPr>
        <w:spacing w:line="288" w:lineRule="auto"/>
        <w:jc w:val="both"/>
        <w:rPr>
          <w:bCs/>
          <w:spacing w:val="-8"/>
          <w:lang w:val="pt-BR"/>
        </w:rPr>
      </w:pPr>
      <w:r w:rsidRPr="00932864">
        <w:rPr>
          <w:bCs/>
          <w:spacing w:val="-8"/>
          <w:lang w:val="pt-BR"/>
        </w:rPr>
        <w:t>   </w:t>
      </w:r>
      <w:r w:rsidR="008749D7" w:rsidRPr="00932864">
        <w:rPr>
          <w:bCs/>
          <w:spacing w:val="-8"/>
          <w:lang w:val="pt-BR"/>
        </w:rPr>
        <w:tab/>
      </w:r>
      <w:r w:rsidRPr="00932864">
        <w:rPr>
          <w:bCs/>
          <w:spacing w:val="-8"/>
          <w:lang w:val="pt-BR"/>
        </w:rPr>
        <w:t>B. Lop-8A</w:t>
      </w:r>
    </w:p>
    <w:p w14:paraId="17A45A0A" w14:textId="15ED920F" w:rsidR="00F51D1A" w:rsidRPr="00932864" w:rsidRDefault="00F51D1A" w:rsidP="00A47C5D">
      <w:pPr>
        <w:spacing w:line="288" w:lineRule="auto"/>
        <w:jc w:val="both"/>
        <w:rPr>
          <w:bCs/>
          <w:spacing w:val="-8"/>
          <w:lang w:val="pt-BR"/>
        </w:rPr>
      </w:pPr>
      <w:r w:rsidRPr="00932864">
        <w:rPr>
          <w:bCs/>
          <w:spacing w:val="-8"/>
          <w:lang w:val="pt-BR"/>
        </w:rPr>
        <w:t>   </w:t>
      </w:r>
      <w:r w:rsidR="008749D7" w:rsidRPr="00932864">
        <w:rPr>
          <w:bCs/>
          <w:spacing w:val="-8"/>
          <w:lang w:val="pt-BR"/>
        </w:rPr>
        <w:tab/>
      </w:r>
      <w:r w:rsidRPr="00932864">
        <w:rPr>
          <w:bCs/>
          <w:spacing w:val="-8"/>
          <w:lang w:val="pt-BR"/>
        </w:rPr>
        <w:t>C. Lop8A</w:t>
      </w:r>
    </w:p>
    <w:p w14:paraId="3FF6E902" w14:textId="3F2F6FF7" w:rsidR="004C463D" w:rsidRPr="00932864" w:rsidRDefault="004C463D" w:rsidP="00A47C5D">
      <w:pPr>
        <w:spacing w:line="288" w:lineRule="auto"/>
        <w:jc w:val="both"/>
        <w:rPr>
          <w:bCs/>
          <w:spacing w:val="-8"/>
          <w:lang w:val="pt-BR"/>
        </w:rPr>
      </w:pPr>
      <w:r w:rsidRPr="00932864">
        <w:rPr>
          <w:b/>
          <w:spacing w:val="-8"/>
          <w:lang w:val="pt-BR"/>
        </w:rPr>
        <w:t>Câu 5:</w:t>
      </w:r>
      <w:r w:rsidRPr="00932864">
        <w:rPr>
          <w:bCs/>
          <w:spacing w:val="-8"/>
          <w:lang w:val="pt-BR"/>
        </w:rPr>
        <w:t xml:space="preserve"> Trong ngôn ngữ lập trình Pascal, cách đặt tên nào sau đây là đúng?</w:t>
      </w:r>
    </w:p>
    <w:p w14:paraId="7E55BCF3" w14:textId="5BF29C4B" w:rsidR="004C463D" w:rsidRPr="00932864" w:rsidRDefault="004C463D" w:rsidP="00A47C5D">
      <w:pPr>
        <w:spacing w:line="288" w:lineRule="auto"/>
        <w:jc w:val="both"/>
        <w:rPr>
          <w:bCs/>
          <w:spacing w:val="-8"/>
          <w:lang w:val="pt-BR"/>
        </w:rPr>
      </w:pPr>
      <w:r w:rsidRPr="00932864">
        <w:rPr>
          <w:bCs/>
          <w:spacing w:val="-8"/>
          <w:lang w:val="pt-BR"/>
        </w:rPr>
        <w:t>   </w:t>
      </w:r>
      <w:r w:rsidR="008749D7" w:rsidRPr="00932864">
        <w:rPr>
          <w:bCs/>
          <w:spacing w:val="-8"/>
          <w:lang w:val="pt-BR"/>
        </w:rPr>
        <w:tab/>
      </w:r>
      <w:r w:rsidRPr="00932864">
        <w:rPr>
          <w:bCs/>
          <w:spacing w:val="-8"/>
          <w:lang w:val="pt-BR"/>
        </w:rPr>
        <w:t>A.  8A</w:t>
      </w:r>
    </w:p>
    <w:p w14:paraId="3A3EC491" w14:textId="0562BFB8" w:rsidR="004C463D" w:rsidRPr="00932864" w:rsidRDefault="004C463D" w:rsidP="00A47C5D">
      <w:pPr>
        <w:spacing w:line="288" w:lineRule="auto"/>
        <w:jc w:val="both"/>
        <w:rPr>
          <w:bCs/>
          <w:spacing w:val="-8"/>
          <w:lang w:val="pt-BR"/>
        </w:rPr>
      </w:pPr>
      <w:r w:rsidRPr="00932864">
        <w:rPr>
          <w:bCs/>
          <w:spacing w:val="-8"/>
          <w:lang w:val="pt-BR"/>
        </w:rPr>
        <w:t>   </w:t>
      </w:r>
      <w:r w:rsidR="008749D7" w:rsidRPr="00932864">
        <w:rPr>
          <w:bCs/>
          <w:spacing w:val="-8"/>
          <w:lang w:val="pt-BR"/>
        </w:rPr>
        <w:tab/>
      </w:r>
      <w:r w:rsidRPr="00932864">
        <w:rPr>
          <w:bCs/>
          <w:spacing w:val="-8"/>
          <w:lang w:val="pt-BR"/>
        </w:rPr>
        <w:t>B.  _8A</w:t>
      </w:r>
    </w:p>
    <w:p w14:paraId="1507C61F" w14:textId="38619A7C" w:rsidR="004C463D" w:rsidRPr="00932864" w:rsidRDefault="004C463D" w:rsidP="00A47C5D">
      <w:pPr>
        <w:spacing w:line="288" w:lineRule="auto"/>
        <w:jc w:val="both"/>
        <w:rPr>
          <w:bCs/>
          <w:spacing w:val="-8"/>
          <w:lang w:val="pt-BR"/>
        </w:rPr>
      </w:pPr>
      <w:r w:rsidRPr="00932864">
        <w:rPr>
          <w:bCs/>
          <w:spacing w:val="-8"/>
          <w:lang w:val="pt-BR"/>
        </w:rPr>
        <w:t>   </w:t>
      </w:r>
      <w:r w:rsidR="008749D7" w:rsidRPr="00932864">
        <w:rPr>
          <w:bCs/>
          <w:spacing w:val="-8"/>
          <w:lang w:val="pt-BR"/>
        </w:rPr>
        <w:tab/>
      </w:r>
      <w:r w:rsidRPr="00932864">
        <w:rPr>
          <w:bCs/>
          <w:spacing w:val="-8"/>
          <w:lang w:val="pt-BR"/>
        </w:rPr>
        <w:t>C.  _8-A</w:t>
      </w:r>
    </w:p>
    <w:p w14:paraId="497D01AA" w14:textId="15BB1821" w:rsidR="00F169DF" w:rsidRPr="00932864" w:rsidRDefault="00F169DF" w:rsidP="00A47C5D">
      <w:pPr>
        <w:spacing w:line="288" w:lineRule="auto"/>
        <w:jc w:val="both"/>
        <w:rPr>
          <w:bCs/>
          <w:spacing w:val="-8"/>
          <w:lang w:val="pt-BR"/>
        </w:rPr>
      </w:pPr>
      <w:r w:rsidRPr="00932864">
        <w:rPr>
          <w:b/>
          <w:spacing w:val="-8"/>
          <w:lang w:val="pt-BR"/>
        </w:rPr>
        <w:t xml:space="preserve">Câu </w:t>
      </w:r>
      <w:r w:rsidR="00DE693C" w:rsidRPr="00932864">
        <w:rPr>
          <w:b/>
          <w:spacing w:val="-8"/>
          <w:lang w:val="pt-BR"/>
        </w:rPr>
        <w:t>6</w:t>
      </w:r>
      <w:r w:rsidRPr="00932864">
        <w:rPr>
          <w:b/>
          <w:spacing w:val="-8"/>
          <w:lang w:val="pt-BR"/>
        </w:rPr>
        <w:t>:</w:t>
      </w:r>
      <w:r w:rsidRPr="00932864">
        <w:rPr>
          <w:bCs/>
          <w:spacing w:val="-8"/>
          <w:lang w:val="pt-BR"/>
        </w:rPr>
        <w:t xml:space="preserve"> Trong ngôn ngữ lập trình Pascal, từ khoá dùng để khai báo biến là</w:t>
      </w:r>
      <w:r w:rsidR="002271E4" w:rsidRPr="00932864">
        <w:rPr>
          <w:bCs/>
          <w:spacing w:val="-8"/>
          <w:lang w:val="pt-BR"/>
        </w:rPr>
        <w:t>:</w:t>
      </w:r>
    </w:p>
    <w:p w14:paraId="5BB5B3E4" w14:textId="3E0B5034" w:rsidR="00F169DF" w:rsidRPr="00932864" w:rsidRDefault="00F169DF" w:rsidP="00A47C5D">
      <w:pPr>
        <w:spacing w:line="288" w:lineRule="auto"/>
        <w:jc w:val="both"/>
        <w:rPr>
          <w:bCs/>
          <w:spacing w:val="-8"/>
          <w:lang w:val="pt-BR"/>
        </w:rPr>
      </w:pPr>
      <w:r w:rsidRPr="00932864">
        <w:rPr>
          <w:bCs/>
          <w:spacing w:val="-8"/>
          <w:lang w:val="pt-BR"/>
        </w:rPr>
        <w:t>   </w:t>
      </w:r>
      <w:r w:rsidR="008749D7" w:rsidRPr="00932864">
        <w:rPr>
          <w:bCs/>
          <w:spacing w:val="-8"/>
          <w:lang w:val="pt-BR"/>
        </w:rPr>
        <w:tab/>
      </w:r>
      <w:r w:rsidRPr="00932864">
        <w:rPr>
          <w:bCs/>
          <w:spacing w:val="-8"/>
          <w:lang w:val="pt-BR"/>
        </w:rPr>
        <w:t>A. Var</w:t>
      </w:r>
    </w:p>
    <w:p w14:paraId="64C32990" w14:textId="5310B661" w:rsidR="00F169DF" w:rsidRPr="00932864" w:rsidRDefault="00F169DF" w:rsidP="00A47C5D">
      <w:pPr>
        <w:spacing w:line="288" w:lineRule="auto"/>
        <w:jc w:val="both"/>
        <w:rPr>
          <w:bCs/>
          <w:spacing w:val="-8"/>
          <w:lang w:val="pt-BR"/>
        </w:rPr>
      </w:pPr>
      <w:r w:rsidRPr="00932864">
        <w:rPr>
          <w:bCs/>
          <w:spacing w:val="-8"/>
          <w:lang w:val="pt-BR"/>
        </w:rPr>
        <w:t>  </w:t>
      </w:r>
      <w:r w:rsidR="008749D7" w:rsidRPr="00932864">
        <w:rPr>
          <w:bCs/>
          <w:spacing w:val="-8"/>
          <w:lang w:val="pt-BR"/>
        </w:rPr>
        <w:tab/>
      </w:r>
      <w:r w:rsidRPr="00932864">
        <w:rPr>
          <w:bCs/>
          <w:spacing w:val="-8"/>
          <w:lang w:val="pt-BR"/>
        </w:rPr>
        <w:t> B. Const</w:t>
      </w:r>
    </w:p>
    <w:p w14:paraId="2E1E5D31" w14:textId="433178C3" w:rsidR="00F169DF" w:rsidRPr="00932864" w:rsidRDefault="00F169DF" w:rsidP="00A47C5D">
      <w:pPr>
        <w:spacing w:line="288" w:lineRule="auto"/>
        <w:jc w:val="both"/>
        <w:rPr>
          <w:bCs/>
          <w:spacing w:val="-8"/>
          <w:lang w:val="pt-BR"/>
        </w:rPr>
      </w:pPr>
      <w:r w:rsidRPr="00932864">
        <w:rPr>
          <w:bCs/>
          <w:spacing w:val="-8"/>
          <w:lang w:val="pt-BR"/>
        </w:rPr>
        <w:t>   </w:t>
      </w:r>
      <w:r w:rsidR="008749D7" w:rsidRPr="00932864">
        <w:rPr>
          <w:bCs/>
          <w:spacing w:val="-8"/>
          <w:lang w:val="pt-BR"/>
        </w:rPr>
        <w:tab/>
      </w:r>
      <w:r w:rsidRPr="00932864">
        <w:rPr>
          <w:bCs/>
          <w:spacing w:val="-8"/>
          <w:lang w:val="pt-BR"/>
        </w:rPr>
        <w:t>C. Uses</w:t>
      </w:r>
    </w:p>
    <w:p w14:paraId="65D5BD6C" w14:textId="267B5D3A" w:rsidR="00DE693C" w:rsidRPr="00932864" w:rsidRDefault="00DE693C" w:rsidP="00A47C5D">
      <w:pPr>
        <w:spacing w:line="288" w:lineRule="auto"/>
        <w:jc w:val="both"/>
        <w:rPr>
          <w:bCs/>
          <w:spacing w:val="-8"/>
          <w:lang w:val="pt-BR"/>
        </w:rPr>
      </w:pPr>
      <w:r w:rsidRPr="00932864">
        <w:rPr>
          <w:b/>
          <w:spacing w:val="-8"/>
          <w:lang w:val="pt-BR"/>
        </w:rPr>
        <w:t>Câu 7:</w:t>
      </w:r>
      <w:r w:rsidRPr="00932864">
        <w:rPr>
          <w:bCs/>
          <w:spacing w:val="-8"/>
          <w:lang w:val="pt-BR"/>
        </w:rPr>
        <w:t xml:space="preserve"> Trong ngôn ngữ lập trình Pascal, từ khoá dùng để khai báo hằng là</w:t>
      </w:r>
      <w:r w:rsidR="002271E4" w:rsidRPr="00932864">
        <w:rPr>
          <w:bCs/>
          <w:spacing w:val="-8"/>
          <w:lang w:val="pt-BR"/>
        </w:rPr>
        <w:t>:</w:t>
      </w:r>
    </w:p>
    <w:p w14:paraId="53D0BE36" w14:textId="71E3701A" w:rsidR="00DE693C" w:rsidRPr="00932864" w:rsidRDefault="00DE693C" w:rsidP="00A47C5D">
      <w:pPr>
        <w:spacing w:line="288" w:lineRule="auto"/>
        <w:jc w:val="both"/>
        <w:rPr>
          <w:bCs/>
          <w:spacing w:val="-8"/>
          <w:lang w:val="pt-BR"/>
        </w:rPr>
      </w:pPr>
      <w:r w:rsidRPr="00932864">
        <w:rPr>
          <w:bCs/>
          <w:spacing w:val="-8"/>
          <w:lang w:val="pt-BR"/>
        </w:rPr>
        <w:t>   </w:t>
      </w:r>
      <w:r w:rsidR="008749D7" w:rsidRPr="00932864">
        <w:rPr>
          <w:bCs/>
          <w:spacing w:val="-8"/>
          <w:lang w:val="pt-BR"/>
        </w:rPr>
        <w:tab/>
      </w:r>
      <w:r w:rsidRPr="00932864">
        <w:rPr>
          <w:bCs/>
          <w:spacing w:val="-8"/>
          <w:lang w:val="pt-BR"/>
        </w:rPr>
        <w:t>A. Var</w:t>
      </w:r>
    </w:p>
    <w:p w14:paraId="0A1DFFA1" w14:textId="3D509174" w:rsidR="00DE693C" w:rsidRPr="00932864" w:rsidRDefault="00DE693C" w:rsidP="00A47C5D">
      <w:pPr>
        <w:spacing w:line="288" w:lineRule="auto"/>
        <w:jc w:val="both"/>
        <w:rPr>
          <w:bCs/>
          <w:spacing w:val="-8"/>
          <w:lang w:val="pt-BR"/>
        </w:rPr>
      </w:pPr>
      <w:r w:rsidRPr="00932864">
        <w:rPr>
          <w:bCs/>
          <w:spacing w:val="-8"/>
          <w:lang w:val="pt-BR"/>
        </w:rPr>
        <w:t>   </w:t>
      </w:r>
      <w:r w:rsidR="008749D7" w:rsidRPr="00932864">
        <w:rPr>
          <w:bCs/>
          <w:spacing w:val="-8"/>
          <w:lang w:val="pt-BR"/>
        </w:rPr>
        <w:tab/>
      </w:r>
      <w:r w:rsidRPr="00932864">
        <w:rPr>
          <w:bCs/>
          <w:spacing w:val="-8"/>
          <w:lang w:val="pt-BR"/>
        </w:rPr>
        <w:t>B. Const</w:t>
      </w:r>
    </w:p>
    <w:p w14:paraId="3BE46714" w14:textId="56E8DA4B" w:rsidR="00DE693C" w:rsidRPr="00932864" w:rsidRDefault="00DE693C" w:rsidP="00A47C5D">
      <w:pPr>
        <w:spacing w:line="288" w:lineRule="auto"/>
        <w:jc w:val="both"/>
        <w:rPr>
          <w:bCs/>
          <w:spacing w:val="-8"/>
          <w:lang w:val="pt-BR"/>
        </w:rPr>
      </w:pPr>
      <w:r w:rsidRPr="00932864">
        <w:rPr>
          <w:bCs/>
          <w:spacing w:val="-8"/>
          <w:lang w:val="pt-BR"/>
        </w:rPr>
        <w:t>   </w:t>
      </w:r>
      <w:r w:rsidR="008749D7" w:rsidRPr="00932864">
        <w:rPr>
          <w:bCs/>
          <w:spacing w:val="-8"/>
          <w:lang w:val="pt-BR"/>
        </w:rPr>
        <w:tab/>
      </w:r>
      <w:r w:rsidRPr="00932864">
        <w:rPr>
          <w:bCs/>
          <w:spacing w:val="-8"/>
          <w:lang w:val="pt-BR"/>
        </w:rPr>
        <w:t>C. Uses</w:t>
      </w:r>
    </w:p>
    <w:p w14:paraId="3A95F2E0" w14:textId="4C91C20A" w:rsidR="00E6633A" w:rsidRPr="00932864" w:rsidRDefault="00E6633A" w:rsidP="00A47C5D">
      <w:pPr>
        <w:spacing w:line="288" w:lineRule="auto"/>
        <w:jc w:val="both"/>
        <w:rPr>
          <w:bCs/>
          <w:spacing w:val="-8"/>
          <w:lang w:val="pt-BR"/>
        </w:rPr>
      </w:pPr>
      <w:r w:rsidRPr="00932864">
        <w:rPr>
          <w:b/>
          <w:spacing w:val="-8"/>
          <w:lang w:val="pt-BR"/>
        </w:rPr>
        <w:t xml:space="preserve">Câu </w:t>
      </w:r>
      <w:r w:rsidR="00B639C5" w:rsidRPr="00932864">
        <w:rPr>
          <w:b/>
          <w:spacing w:val="-8"/>
          <w:lang w:val="pt-BR"/>
        </w:rPr>
        <w:t>8</w:t>
      </w:r>
      <w:r w:rsidRPr="00932864">
        <w:rPr>
          <w:b/>
          <w:spacing w:val="-8"/>
          <w:lang w:val="pt-BR"/>
        </w:rPr>
        <w:t>:</w:t>
      </w:r>
      <w:r w:rsidRPr="00932864">
        <w:rPr>
          <w:bCs/>
          <w:spacing w:val="-8"/>
          <w:lang w:val="pt-BR"/>
        </w:rPr>
        <w:t xml:space="preserve"> Trong ngôn ngữ lập trình Pascal, kiểu số nguyên có tên là</w:t>
      </w:r>
      <w:r w:rsidR="002271E4" w:rsidRPr="00932864">
        <w:rPr>
          <w:bCs/>
          <w:spacing w:val="-8"/>
          <w:lang w:val="pt-BR"/>
        </w:rPr>
        <w:t>:</w:t>
      </w:r>
    </w:p>
    <w:p w14:paraId="25935AC3" w14:textId="7A3582AF" w:rsidR="00E6633A" w:rsidRPr="00932864" w:rsidRDefault="00E6633A" w:rsidP="00A47C5D">
      <w:pPr>
        <w:spacing w:line="288" w:lineRule="auto"/>
        <w:jc w:val="both"/>
        <w:rPr>
          <w:bCs/>
          <w:spacing w:val="-8"/>
          <w:lang w:val="pt-BR"/>
        </w:rPr>
      </w:pPr>
      <w:r w:rsidRPr="00932864">
        <w:rPr>
          <w:bCs/>
          <w:spacing w:val="-8"/>
          <w:lang w:val="pt-BR"/>
        </w:rPr>
        <w:t>   </w:t>
      </w:r>
      <w:r w:rsidR="008749D7" w:rsidRPr="00932864">
        <w:rPr>
          <w:bCs/>
          <w:spacing w:val="-8"/>
          <w:lang w:val="pt-BR"/>
        </w:rPr>
        <w:tab/>
      </w:r>
      <w:r w:rsidRPr="00932864">
        <w:rPr>
          <w:bCs/>
          <w:spacing w:val="-8"/>
          <w:lang w:val="pt-BR"/>
        </w:rPr>
        <w:t>A. Integer</w:t>
      </w:r>
    </w:p>
    <w:p w14:paraId="210DA716" w14:textId="2B3A64B0" w:rsidR="00E6633A" w:rsidRPr="00932864" w:rsidRDefault="00E6633A" w:rsidP="00A47C5D">
      <w:pPr>
        <w:spacing w:line="288" w:lineRule="auto"/>
        <w:jc w:val="both"/>
        <w:rPr>
          <w:bCs/>
          <w:spacing w:val="-8"/>
          <w:lang w:val="pt-BR"/>
        </w:rPr>
      </w:pPr>
      <w:r w:rsidRPr="00932864">
        <w:rPr>
          <w:bCs/>
          <w:spacing w:val="-8"/>
          <w:lang w:val="pt-BR"/>
        </w:rPr>
        <w:t>  </w:t>
      </w:r>
      <w:r w:rsidR="008749D7" w:rsidRPr="00932864">
        <w:rPr>
          <w:bCs/>
          <w:spacing w:val="-8"/>
          <w:lang w:val="pt-BR"/>
        </w:rPr>
        <w:tab/>
      </w:r>
      <w:r w:rsidRPr="00932864">
        <w:rPr>
          <w:bCs/>
          <w:spacing w:val="-8"/>
          <w:lang w:val="pt-BR"/>
        </w:rPr>
        <w:t>B. Real</w:t>
      </w:r>
    </w:p>
    <w:p w14:paraId="23CFABF8" w14:textId="05EF9F8C" w:rsidR="00E6633A" w:rsidRPr="00932864" w:rsidRDefault="00E6633A" w:rsidP="00A47C5D">
      <w:pPr>
        <w:spacing w:line="288" w:lineRule="auto"/>
        <w:jc w:val="both"/>
        <w:rPr>
          <w:bCs/>
          <w:spacing w:val="-8"/>
          <w:lang w:val="pt-BR"/>
        </w:rPr>
      </w:pPr>
      <w:r w:rsidRPr="00932864">
        <w:rPr>
          <w:bCs/>
          <w:spacing w:val="-8"/>
          <w:lang w:val="pt-BR"/>
        </w:rPr>
        <w:t>   </w:t>
      </w:r>
      <w:r w:rsidR="008749D7" w:rsidRPr="00932864">
        <w:rPr>
          <w:bCs/>
          <w:spacing w:val="-8"/>
          <w:lang w:val="pt-BR"/>
        </w:rPr>
        <w:tab/>
      </w:r>
      <w:r w:rsidRPr="00932864">
        <w:rPr>
          <w:bCs/>
          <w:spacing w:val="-8"/>
          <w:lang w:val="pt-BR"/>
        </w:rPr>
        <w:t>C. Char</w:t>
      </w:r>
    </w:p>
    <w:p w14:paraId="3381F3F2" w14:textId="64AD4B58" w:rsidR="00E6633A" w:rsidRPr="00932864" w:rsidRDefault="00E6633A" w:rsidP="00A47C5D">
      <w:pPr>
        <w:spacing w:line="288" w:lineRule="auto"/>
        <w:jc w:val="both"/>
        <w:rPr>
          <w:bCs/>
          <w:spacing w:val="-8"/>
          <w:lang w:val="pt-BR"/>
        </w:rPr>
      </w:pPr>
      <w:r w:rsidRPr="00932864">
        <w:rPr>
          <w:b/>
          <w:spacing w:val="-8"/>
          <w:lang w:val="pt-BR"/>
        </w:rPr>
        <w:t xml:space="preserve">Câu </w:t>
      </w:r>
      <w:r w:rsidR="00B639C5" w:rsidRPr="00932864">
        <w:rPr>
          <w:b/>
          <w:spacing w:val="-8"/>
          <w:lang w:val="pt-BR"/>
        </w:rPr>
        <w:t>9</w:t>
      </w:r>
      <w:r w:rsidRPr="00932864">
        <w:rPr>
          <w:b/>
          <w:spacing w:val="-8"/>
          <w:lang w:val="pt-BR"/>
        </w:rPr>
        <w:t>:</w:t>
      </w:r>
      <w:r w:rsidRPr="00932864">
        <w:rPr>
          <w:bCs/>
          <w:spacing w:val="-8"/>
          <w:lang w:val="pt-BR"/>
        </w:rPr>
        <w:t xml:space="preserve"> Trong ngôn ngữ lập trình Pascal, kiểu số thực có tên là?</w:t>
      </w:r>
    </w:p>
    <w:p w14:paraId="1B785D6A" w14:textId="32C9E1FE" w:rsidR="00E6633A" w:rsidRPr="00932864" w:rsidRDefault="00E6633A" w:rsidP="00A47C5D">
      <w:pPr>
        <w:spacing w:line="288" w:lineRule="auto"/>
        <w:jc w:val="both"/>
        <w:rPr>
          <w:bCs/>
          <w:spacing w:val="-8"/>
          <w:lang w:val="pt-BR"/>
        </w:rPr>
      </w:pPr>
      <w:r w:rsidRPr="00932864">
        <w:rPr>
          <w:bCs/>
          <w:spacing w:val="-8"/>
          <w:lang w:val="pt-BR"/>
        </w:rPr>
        <w:t>   </w:t>
      </w:r>
      <w:r w:rsidR="008749D7" w:rsidRPr="00932864">
        <w:rPr>
          <w:bCs/>
          <w:spacing w:val="-8"/>
          <w:lang w:val="pt-BR"/>
        </w:rPr>
        <w:tab/>
      </w:r>
      <w:r w:rsidRPr="00932864">
        <w:rPr>
          <w:bCs/>
          <w:spacing w:val="-8"/>
          <w:lang w:val="pt-BR"/>
        </w:rPr>
        <w:t>A. Integer</w:t>
      </w:r>
    </w:p>
    <w:p w14:paraId="73A45E75" w14:textId="5088FFCB" w:rsidR="00E6633A" w:rsidRPr="00932864" w:rsidRDefault="00E6633A" w:rsidP="00A47C5D">
      <w:pPr>
        <w:spacing w:line="288" w:lineRule="auto"/>
        <w:jc w:val="both"/>
        <w:rPr>
          <w:bCs/>
          <w:spacing w:val="-8"/>
          <w:lang w:val="pt-BR"/>
        </w:rPr>
      </w:pPr>
      <w:r w:rsidRPr="00932864">
        <w:rPr>
          <w:bCs/>
          <w:spacing w:val="-8"/>
          <w:lang w:val="pt-BR"/>
        </w:rPr>
        <w:t>   </w:t>
      </w:r>
      <w:r w:rsidR="008749D7" w:rsidRPr="00932864">
        <w:rPr>
          <w:bCs/>
          <w:spacing w:val="-8"/>
          <w:lang w:val="pt-BR"/>
        </w:rPr>
        <w:tab/>
      </w:r>
      <w:r w:rsidRPr="00932864">
        <w:rPr>
          <w:bCs/>
          <w:spacing w:val="-8"/>
          <w:lang w:val="pt-BR"/>
        </w:rPr>
        <w:t>B. Real</w:t>
      </w:r>
    </w:p>
    <w:p w14:paraId="03C89C21" w14:textId="7024D840" w:rsidR="00E6633A" w:rsidRPr="00932864" w:rsidRDefault="00E6633A" w:rsidP="00A47C5D">
      <w:pPr>
        <w:spacing w:line="288" w:lineRule="auto"/>
        <w:jc w:val="both"/>
        <w:rPr>
          <w:bCs/>
          <w:spacing w:val="-8"/>
          <w:lang w:val="pt-BR"/>
        </w:rPr>
      </w:pPr>
      <w:r w:rsidRPr="00932864">
        <w:rPr>
          <w:bCs/>
          <w:spacing w:val="-8"/>
          <w:lang w:val="pt-BR"/>
        </w:rPr>
        <w:t>   </w:t>
      </w:r>
      <w:r w:rsidR="008749D7" w:rsidRPr="00932864">
        <w:rPr>
          <w:bCs/>
          <w:spacing w:val="-8"/>
          <w:lang w:val="pt-BR"/>
        </w:rPr>
        <w:tab/>
      </w:r>
      <w:r w:rsidRPr="00932864">
        <w:rPr>
          <w:bCs/>
          <w:spacing w:val="-8"/>
          <w:lang w:val="pt-BR"/>
        </w:rPr>
        <w:t>C. Char</w:t>
      </w:r>
    </w:p>
    <w:p w14:paraId="20F48424" w14:textId="12F1E0B2" w:rsidR="00E6633A" w:rsidRPr="00932864" w:rsidRDefault="00E6633A" w:rsidP="00A47C5D">
      <w:pPr>
        <w:spacing w:line="288" w:lineRule="auto"/>
        <w:jc w:val="both"/>
        <w:rPr>
          <w:bCs/>
          <w:spacing w:val="-8"/>
          <w:lang w:val="pt-BR"/>
        </w:rPr>
      </w:pPr>
      <w:r w:rsidRPr="00932864">
        <w:rPr>
          <w:b/>
          <w:spacing w:val="-8"/>
          <w:lang w:val="pt-BR"/>
        </w:rPr>
        <w:t xml:space="preserve">Câu </w:t>
      </w:r>
      <w:r w:rsidR="00B639C5" w:rsidRPr="00932864">
        <w:rPr>
          <w:b/>
          <w:spacing w:val="-8"/>
          <w:lang w:val="pt-BR"/>
        </w:rPr>
        <w:t>10</w:t>
      </w:r>
      <w:r w:rsidRPr="00932864">
        <w:rPr>
          <w:b/>
          <w:spacing w:val="-8"/>
          <w:lang w:val="pt-BR"/>
        </w:rPr>
        <w:t>:</w:t>
      </w:r>
      <w:r w:rsidRPr="00932864">
        <w:rPr>
          <w:bCs/>
          <w:spacing w:val="-8"/>
          <w:lang w:val="pt-BR"/>
        </w:rPr>
        <w:t xml:space="preserve"> Trong ngôn ngữ lập trình Pascal, kiểu ký tự có tên là?</w:t>
      </w:r>
    </w:p>
    <w:p w14:paraId="5F7E20EF" w14:textId="635FE018" w:rsidR="00E6633A" w:rsidRPr="00932864" w:rsidRDefault="00E6633A" w:rsidP="00A47C5D">
      <w:pPr>
        <w:spacing w:line="288" w:lineRule="auto"/>
        <w:jc w:val="both"/>
        <w:rPr>
          <w:bCs/>
          <w:spacing w:val="-8"/>
          <w:lang w:val="pt-BR"/>
        </w:rPr>
      </w:pPr>
      <w:r w:rsidRPr="00932864">
        <w:rPr>
          <w:bCs/>
          <w:spacing w:val="-8"/>
          <w:lang w:val="pt-BR"/>
        </w:rPr>
        <w:t>   </w:t>
      </w:r>
      <w:r w:rsidR="008749D7" w:rsidRPr="00932864">
        <w:rPr>
          <w:bCs/>
          <w:spacing w:val="-8"/>
          <w:lang w:val="pt-BR"/>
        </w:rPr>
        <w:tab/>
      </w:r>
      <w:r w:rsidRPr="00932864">
        <w:rPr>
          <w:bCs/>
          <w:spacing w:val="-8"/>
          <w:lang w:val="pt-BR"/>
        </w:rPr>
        <w:t>A. Integer</w:t>
      </w:r>
    </w:p>
    <w:p w14:paraId="04C25216" w14:textId="5F4B35E8" w:rsidR="00E6633A" w:rsidRPr="00932864" w:rsidRDefault="00E6633A" w:rsidP="00A47C5D">
      <w:pPr>
        <w:spacing w:line="288" w:lineRule="auto"/>
        <w:jc w:val="both"/>
        <w:rPr>
          <w:bCs/>
          <w:spacing w:val="-8"/>
          <w:lang w:val="pt-BR"/>
        </w:rPr>
      </w:pPr>
      <w:r w:rsidRPr="00932864">
        <w:rPr>
          <w:bCs/>
          <w:spacing w:val="-8"/>
          <w:lang w:val="pt-BR"/>
        </w:rPr>
        <w:t>   </w:t>
      </w:r>
      <w:r w:rsidR="008749D7" w:rsidRPr="00932864">
        <w:rPr>
          <w:bCs/>
          <w:spacing w:val="-8"/>
          <w:lang w:val="pt-BR"/>
        </w:rPr>
        <w:tab/>
      </w:r>
      <w:r w:rsidRPr="00932864">
        <w:rPr>
          <w:bCs/>
          <w:spacing w:val="-8"/>
          <w:lang w:val="pt-BR"/>
        </w:rPr>
        <w:t>B. Real</w:t>
      </w:r>
    </w:p>
    <w:p w14:paraId="2DD3C0A1" w14:textId="29CAAC92" w:rsidR="00E6633A" w:rsidRPr="00932864" w:rsidRDefault="00E6633A" w:rsidP="00A47C5D">
      <w:pPr>
        <w:spacing w:line="288" w:lineRule="auto"/>
        <w:jc w:val="both"/>
        <w:rPr>
          <w:bCs/>
          <w:spacing w:val="-8"/>
          <w:lang w:val="pt-BR"/>
        </w:rPr>
      </w:pPr>
      <w:r w:rsidRPr="00932864">
        <w:rPr>
          <w:bCs/>
          <w:spacing w:val="-8"/>
          <w:lang w:val="pt-BR"/>
        </w:rPr>
        <w:t>   </w:t>
      </w:r>
      <w:r w:rsidR="008749D7" w:rsidRPr="00932864">
        <w:rPr>
          <w:bCs/>
          <w:spacing w:val="-8"/>
          <w:lang w:val="pt-BR"/>
        </w:rPr>
        <w:tab/>
      </w:r>
      <w:r w:rsidRPr="00932864">
        <w:rPr>
          <w:bCs/>
          <w:spacing w:val="-8"/>
          <w:lang w:val="pt-BR"/>
        </w:rPr>
        <w:t>C. Char</w:t>
      </w:r>
    </w:p>
    <w:p w14:paraId="1A1E0FF9" w14:textId="09485056" w:rsidR="00B639C5" w:rsidRPr="00932864" w:rsidRDefault="00B639C5" w:rsidP="00A47C5D">
      <w:pPr>
        <w:spacing w:line="288" w:lineRule="auto"/>
        <w:jc w:val="both"/>
        <w:rPr>
          <w:bCs/>
          <w:spacing w:val="-8"/>
          <w:lang w:val="pt-BR"/>
        </w:rPr>
      </w:pPr>
      <w:r w:rsidRPr="00932864">
        <w:rPr>
          <w:b/>
          <w:spacing w:val="-8"/>
          <w:lang w:val="pt-BR"/>
        </w:rPr>
        <w:t>Câu 11:</w:t>
      </w:r>
      <w:r w:rsidRPr="00932864">
        <w:rPr>
          <w:bCs/>
          <w:spacing w:val="-8"/>
          <w:lang w:val="pt-BR"/>
        </w:rPr>
        <w:t xml:space="preserve"> Phép so sánh nào sau đây cho kết quả đúng?</w:t>
      </w:r>
    </w:p>
    <w:p w14:paraId="0E5783F9" w14:textId="1E25C7BE" w:rsidR="00B639C5" w:rsidRPr="00932864" w:rsidRDefault="00B639C5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>A. 2 =</w:t>
      </w:r>
      <w:r w:rsidR="00186CF0" w:rsidRPr="00932864">
        <w:rPr>
          <w:spacing w:val="-8"/>
        </w:rPr>
        <w:t xml:space="preserve"> </w:t>
      </w:r>
      <w:r w:rsidRPr="00932864">
        <w:rPr>
          <w:spacing w:val="-8"/>
        </w:rPr>
        <w:t xml:space="preserve">5     </w:t>
      </w:r>
    </w:p>
    <w:p w14:paraId="4E6EA9FE" w14:textId="77777777" w:rsidR="00B639C5" w:rsidRPr="00932864" w:rsidRDefault="00B639C5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lastRenderedPageBreak/>
        <w:t xml:space="preserve">B. 2 ≤ 5     </w:t>
      </w:r>
    </w:p>
    <w:p w14:paraId="067C5A81" w14:textId="1BCF6AAF" w:rsidR="00B639C5" w:rsidRPr="00932864" w:rsidRDefault="00B639C5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 xml:space="preserve">C. 2 &gt; 5     </w:t>
      </w:r>
    </w:p>
    <w:p w14:paraId="50570B09" w14:textId="6F0879B5" w:rsidR="00186CF0" w:rsidRPr="00932864" w:rsidRDefault="00186CF0" w:rsidP="00A47C5D">
      <w:pPr>
        <w:spacing w:line="288" w:lineRule="auto"/>
        <w:jc w:val="both"/>
        <w:rPr>
          <w:bCs/>
          <w:spacing w:val="-8"/>
          <w:lang w:val="pt-BR"/>
        </w:rPr>
      </w:pPr>
      <w:r w:rsidRPr="00932864">
        <w:rPr>
          <w:b/>
          <w:spacing w:val="-8"/>
          <w:lang w:val="pt-BR"/>
        </w:rPr>
        <w:t>Câu 12:</w:t>
      </w:r>
      <w:r w:rsidRPr="00932864">
        <w:rPr>
          <w:bCs/>
          <w:spacing w:val="-8"/>
          <w:lang w:val="pt-BR"/>
        </w:rPr>
        <w:t xml:space="preserve"> Phép so sánh nào sau đây cho kết quả </w:t>
      </w:r>
      <w:r w:rsidR="0000659E" w:rsidRPr="00932864">
        <w:rPr>
          <w:bCs/>
          <w:spacing w:val="-8"/>
          <w:lang w:val="pt-BR"/>
        </w:rPr>
        <w:t>sai</w:t>
      </w:r>
      <w:r w:rsidRPr="00932864">
        <w:rPr>
          <w:bCs/>
          <w:spacing w:val="-8"/>
          <w:lang w:val="pt-BR"/>
        </w:rPr>
        <w:t>?</w:t>
      </w:r>
    </w:p>
    <w:p w14:paraId="364F37A7" w14:textId="3444286A" w:rsidR="00186CF0" w:rsidRPr="00932864" w:rsidRDefault="00186CF0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 xml:space="preserve">A. </w:t>
      </w:r>
      <w:r w:rsidR="0000659E" w:rsidRPr="00932864">
        <w:rPr>
          <w:spacing w:val="-8"/>
        </w:rPr>
        <w:t>(</w:t>
      </w:r>
      <w:r w:rsidRPr="00932864">
        <w:rPr>
          <w:spacing w:val="-8"/>
        </w:rPr>
        <w:t>2</w:t>
      </w:r>
      <w:r w:rsidR="0000659E" w:rsidRPr="00932864">
        <w:rPr>
          <w:spacing w:val="-8"/>
        </w:rPr>
        <w:t>+3)</w:t>
      </w:r>
      <w:r w:rsidRPr="00932864">
        <w:rPr>
          <w:spacing w:val="-8"/>
        </w:rPr>
        <w:t xml:space="preserve"> = 5     </w:t>
      </w:r>
    </w:p>
    <w:p w14:paraId="1816E447" w14:textId="77777777" w:rsidR="00186CF0" w:rsidRPr="00932864" w:rsidRDefault="00186CF0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 xml:space="preserve">B. 2 ≤ 5     </w:t>
      </w:r>
    </w:p>
    <w:p w14:paraId="7013EDBC" w14:textId="47943829" w:rsidR="00612D5C" w:rsidRPr="00932864" w:rsidRDefault="00186CF0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 xml:space="preserve">C. 2 &gt; 5     </w:t>
      </w:r>
    </w:p>
    <w:p w14:paraId="03883504" w14:textId="3ED13869" w:rsidR="00B639C5" w:rsidRPr="00932864" w:rsidRDefault="00B639C5" w:rsidP="00A47C5D">
      <w:pPr>
        <w:spacing w:line="288" w:lineRule="auto"/>
        <w:jc w:val="both"/>
        <w:rPr>
          <w:bCs/>
          <w:spacing w:val="-8"/>
          <w:lang w:val="pt-BR"/>
        </w:rPr>
      </w:pPr>
      <w:r w:rsidRPr="00932864">
        <w:rPr>
          <w:b/>
          <w:spacing w:val="-8"/>
          <w:lang w:val="pt-BR"/>
        </w:rPr>
        <w:t>Câu 1</w:t>
      </w:r>
      <w:r w:rsidR="00186CF0" w:rsidRPr="00932864">
        <w:rPr>
          <w:b/>
          <w:spacing w:val="-8"/>
          <w:lang w:val="pt-BR"/>
        </w:rPr>
        <w:t>3</w:t>
      </w:r>
      <w:r w:rsidRPr="00932864">
        <w:rPr>
          <w:b/>
          <w:spacing w:val="-8"/>
          <w:lang w:val="pt-BR"/>
        </w:rPr>
        <w:t>:</w:t>
      </w:r>
      <w:r w:rsidRPr="00932864">
        <w:rPr>
          <w:bCs/>
          <w:spacing w:val="-8"/>
          <w:lang w:val="pt-BR"/>
        </w:rPr>
        <w:t xml:space="preserve"> </w:t>
      </w:r>
      <w:r w:rsidR="00186CF0" w:rsidRPr="00932864">
        <w:rPr>
          <w:bCs/>
          <w:spacing w:val="-8"/>
          <w:lang w:val="pt-BR"/>
        </w:rPr>
        <w:t>Trong ngôn ngữ lập trình Pascal, cách viết phép so sánh nào sau đây là đúng</w:t>
      </w:r>
      <w:r w:rsidRPr="00932864">
        <w:rPr>
          <w:bCs/>
          <w:spacing w:val="-8"/>
          <w:lang w:val="pt-BR"/>
        </w:rPr>
        <w:t>?</w:t>
      </w:r>
    </w:p>
    <w:p w14:paraId="1B66840A" w14:textId="7E0048A3" w:rsidR="00B639C5" w:rsidRPr="00932864" w:rsidRDefault="00B639C5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 xml:space="preserve">A. </w:t>
      </w:r>
      <w:r w:rsidR="00186CF0" w:rsidRPr="00932864">
        <w:rPr>
          <w:spacing w:val="-8"/>
        </w:rPr>
        <w:t>10</w:t>
      </w:r>
      <w:r w:rsidRPr="00932864">
        <w:rPr>
          <w:spacing w:val="-8"/>
        </w:rPr>
        <w:t xml:space="preserve"> </w:t>
      </w:r>
      <w:r w:rsidR="00186CF0" w:rsidRPr="00932864">
        <w:rPr>
          <w:spacing w:val="-8"/>
        </w:rPr>
        <w:t>&gt;= 8</w:t>
      </w:r>
      <w:r w:rsidRPr="00932864">
        <w:rPr>
          <w:spacing w:val="-8"/>
        </w:rPr>
        <w:t xml:space="preserve">     </w:t>
      </w:r>
    </w:p>
    <w:p w14:paraId="779556F5" w14:textId="2DB4F5DF" w:rsidR="00186CF0" w:rsidRPr="00932864" w:rsidRDefault="00B639C5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 xml:space="preserve">B. </w:t>
      </w:r>
      <w:r w:rsidR="00186CF0" w:rsidRPr="00932864">
        <w:rPr>
          <w:spacing w:val="-8"/>
        </w:rPr>
        <w:t xml:space="preserve">10 ≥ 8     </w:t>
      </w:r>
    </w:p>
    <w:p w14:paraId="1C9FB053" w14:textId="521C9AB0" w:rsidR="00186CF0" w:rsidRPr="00932864" w:rsidRDefault="00B639C5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 xml:space="preserve">C. </w:t>
      </w:r>
      <w:r w:rsidR="00186CF0" w:rsidRPr="00932864">
        <w:rPr>
          <w:spacing w:val="-8"/>
        </w:rPr>
        <w:t xml:space="preserve">10 &gt;  and  = 8     </w:t>
      </w:r>
    </w:p>
    <w:p w14:paraId="71309EAD" w14:textId="5C26F4E2" w:rsidR="00612D5C" w:rsidRPr="00932864" w:rsidRDefault="00612D5C" w:rsidP="00A47C5D">
      <w:pPr>
        <w:spacing w:line="288" w:lineRule="auto"/>
        <w:jc w:val="both"/>
        <w:rPr>
          <w:bCs/>
          <w:spacing w:val="-8"/>
          <w:lang w:val="pt-BR"/>
        </w:rPr>
      </w:pPr>
      <w:r w:rsidRPr="00932864">
        <w:rPr>
          <w:b/>
          <w:spacing w:val="-8"/>
          <w:lang w:val="pt-BR"/>
        </w:rPr>
        <w:t>Câu 14:</w:t>
      </w:r>
      <w:r w:rsidRPr="00932864">
        <w:rPr>
          <w:bCs/>
          <w:spacing w:val="-8"/>
          <w:lang w:val="pt-BR"/>
        </w:rPr>
        <w:t xml:space="preserve"> Trong ngôn ngữ lập trình Pascal, khi ta viết </w:t>
      </w:r>
      <w:r w:rsidR="009625BE" w:rsidRPr="00932864">
        <w:rPr>
          <w:bCs/>
          <w:spacing w:val="-8"/>
          <w:lang w:val="pt-BR"/>
        </w:rPr>
        <w:t>(</w:t>
      </w:r>
      <w:r w:rsidRPr="00932864">
        <w:rPr>
          <w:bCs/>
          <w:spacing w:val="-8"/>
          <w:lang w:val="pt-BR"/>
        </w:rPr>
        <w:t>6 + x</w:t>
      </w:r>
      <w:r w:rsidR="009625BE" w:rsidRPr="00932864">
        <w:rPr>
          <w:bCs/>
          <w:spacing w:val="-8"/>
          <w:lang w:val="pt-BR"/>
        </w:rPr>
        <w:t>)</w:t>
      </w:r>
      <w:r w:rsidRPr="00932864">
        <w:rPr>
          <w:bCs/>
          <w:spacing w:val="-8"/>
          <w:lang w:val="pt-BR"/>
        </w:rPr>
        <w:t xml:space="preserve"> &gt;= 10, nhận định nào sau đây là đúng?</w:t>
      </w:r>
    </w:p>
    <w:p w14:paraId="714438E6" w14:textId="689BF789" w:rsidR="00612D5C" w:rsidRPr="00932864" w:rsidRDefault="00612D5C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 xml:space="preserve">A. Biểu thức này luôn luôn đúng </w:t>
      </w:r>
    </w:p>
    <w:p w14:paraId="6147B8AD" w14:textId="38D3D4A1" w:rsidR="00612D5C" w:rsidRPr="00932864" w:rsidRDefault="00612D5C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 xml:space="preserve">B. Biểu thức này có thể đúng hoặc sai, phụ thuộc vào biến x   </w:t>
      </w:r>
    </w:p>
    <w:p w14:paraId="1784BF0F" w14:textId="38F805B5" w:rsidR="00612D5C" w:rsidRPr="00932864" w:rsidRDefault="00612D5C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 xml:space="preserve">C. Biểu thức này luôn luôn sai   </w:t>
      </w:r>
    </w:p>
    <w:p w14:paraId="060AA3E5" w14:textId="15A184A8" w:rsidR="006C478F" w:rsidRPr="00932864" w:rsidRDefault="006C478F" w:rsidP="00A47C5D">
      <w:pPr>
        <w:spacing w:line="288" w:lineRule="auto"/>
        <w:jc w:val="both"/>
        <w:rPr>
          <w:bCs/>
          <w:spacing w:val="-8"/>
          <w:lang w:val="pt-BR"/>
        </w:rPr>
      </w:pPr>
      <w:r w:rsidRPr="00932864">
        <w:rPr>
          <w:b/>
          <w:spacing w:val="-8"/>
          <w:lang w:val="pt-BR"/>
        </w:rPr>
        <w:t>Câu 1</w:t>
      </w:r>
      <w:r w:rsidR="00A93A45" w:rsidRPr="00932864">
        <w:rPr>
          <w:b/>
          <w:spacing w:val="-8"/>
          <w:lang w:val="pt-BR"/>
        </w:rPr>
        <w:t>5</w:t>
      </w:r>
      <w:r w:rsidRPr="00932864">
        <w:rPr>
          <w:b/>
          <w:spacing w:val="-8"/>
          <w:lang w:val="pt-BR"/>
        </w:rPr>
        <w:t>:</w:t>
      </w:r>
      <w:r w:rsidRPr="00932864">
        <w:rPr>
          <w:bCs/>
          <w:spacing w:val="-8"/>
          <w:lang w:val="pt-BR"/>
        </w:rPr>
        <w:t xml:space="preserve"> Trong ngôn ngữ lập trình Pascal, để gán giá trị 10 cho biến x ta viết</w:t>
      </w:r>
      <w:r w:rsidR="00877091" w:rsidRPr="00932864">
        <w:rPr>
          <w:bCs/>
          <w:spacing w:val="-8"/>
          <w:lang w:val="pt-BR"/>
        </w:rPr>
        <w:t>:</w:t>
      </w:r>
    </w:p>
    <w:p w14:paraId="613E30E0" w14:textId="5D8D5755" w:rsidR="006C478F" w:rsidRPr="00932864" w:rsidRDefault="006C478F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>A. X = 10</w:t>
      </w:r>
      <w:r w:rsidR="009625BE" w:rsidRPr="00932864">
        <w:rPr>
          <w:spacing w:val="-8"/>
        </w:rPr>
        <w:t>;</w:t>
      </w:r>
    </w:p>
    <w:p w14:paraId="29E5F36B" w14:textId="125C3624" w:rsidR="006C478F" w:rsidRPr="00932864" w:rsidRDefault="006C478F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>B. X := 10</w:t>
      </w:r>
      <w:r w:rsidR="009625BE" w:rsidRPr="00932864">
        <w:rPr>
          <w:spacing w:val="-8"/>
        </w:rPr>
        <w:t>;</w:t>
      </w:r>
    </w:p>
    <w:p w14:paraId="75B814E1" w14:textId="0FAB90C4" w:rsidR="006C478F" w:rsidRPr="00932864" w:rsidRDefault="006C478F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 xml:space="preserve">C. X </w:t>
      </w:r>
      <w:r w:rsidRPr="00932864">
        <w:rPr>
          <w:spacing w:val="-8"/>
        </w:rPr>
        <w:sym w:font="Wingdings 3" w:char="F021"/>
      </w:r>
      <w:r w:rsidRPr="00932864">
        <w:rPr>
          <w:spacing w:val="-8"/>
        </w:rPr>
        <w:t xml:space="preserve"> 10</w:t>
      </w:r>
      <w:r w:rsidR="009625BE" w:rsidRPr="00932864">
        <w:rPr>
          <w:spacing w:val="-8"/>
        </w:rPr>
        <w:t>;</w:t>
      </w:r>
    </w:p>
    <w:p w14:paraId="11F54A09" w14:textId="3D9DDD56" w:rsidR="00A93A45" w:rsidRPr="00932864" w:rsidRDefault="00A93A45" w:rsidP="00A47C5D">
      <w:pPr>
        <w:spacing w:line="288" w:lineRule="auto"/>
        <w:jc w:val="both"/>
        <w:rPr>
          <w:bCs/>
          <w:spacing w:val="-8"/>
          <w:lang w:val="pt-BR"/>
        </w:rPr>
      </w:pPr>
      <w:r w:rsidRPr="00932864">
        <w:rPr>
          <w:b/>
          <w:spacing w:val="-8"/>
          <w:lang w:val="pt-BR"/>
        </w:rPr>
        <w:t>Câu 16:</w:t>
      </w:r>
      <w:r w:rsidRPr="00932864">
        <w:rPr>
          <w:bCs/>
          <w:spacing w:val="-8"/>
          <w:lang w:val="pt-BR"/>
        </w:rPr>
        <w:t xml:space="preserve"> Trong ngôn ngữ lập trình Pascal, để gán giá trị trung bình cộng của 10 và 20 cho biến x ta viết</w:t>
      </w:r>
      <w:r w:rsidR="00877091" w:rsidRPr="00932864">
        <w:rPr>
          <w:bCs/>
          <w:spacing w:val="-8"/>
          <w:lang w:val="pt-BR"/>
        </w:rPr>
        <w:t>:</w:t>
      </w:r>
    </w:p>
    <w:p w14:paraId="0A2606CD" w14:textId="43DD67B3" w:rsidR="00A93A45" w:rsidRPr="00932864" w:rsidRDefault="00A93A45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>A. X = (10 + 20)/2</w:t>
      </w:r>
      <w:r w:rsidR="009625BE" w:rsidRPr="00932864">
        <w:rPr>
          <w:spacing w:val="-8"/>
        </w:rPr>
        <w:t>;</w:t>
      </w:r>
    </w:p>
    <w:p w14:paraId="6FDF9D8B" w14:textId="1FE01638" w:rsidR="00A93A45" w:rsidRPr="00932864" w:rsidRDefault="00A93A45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>B. X := 10+20/2</w:t>
      </w:r>
      <w:r w:rsidR="009625BE" w:rsidRPr="00932864">
        <w:rPr>
          <w:spacing w:val="-8"/>
        </w:rPr>
        <w:t>;</w:t>
      </w:r>
    </w:p>
    <w:p w14:paraId="70ABCABD" w14:textId="72C1342A" w:rsidR="00A93A45" w:rsidRPr="00932864" w:rsidRDefault="00A93A45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>C. X := (10+20)/2</w:t>
      </w:r>
      <w:r w:rsidR="009625BE" w:rsidRPr="00932864">
        <w:rPr>
          <w:spacing w:val="-8"/>
        </w:rPr>
        <w:t>;</w:t>
      </w:r>
      <w:r w:rsidRPr="00932864">
        <w:rPr>
          <w:spacing w:val="-8"/>
        </w:rPr>
        <w:t xml:space="preserve"> </w:t>
      </w:r>
    </w:p>
    <w:p w14:paraId="40CB47C8" w14:textId="488839AC" w:rsidR="00177089" w:rsidRPr="00932864" w:rsidRDefault="00177089" w:rsidP="00A47C5D">
      <w:pPr>
        <w:spacing w:line="288" w:lineRule="auto"/>
        <w:jc w:val="both"/>
        <w:rPr>
          <w:bCs/>
          <w:spacing w:val="-8"/>
          <w:lang w:val="pt-BR"/>
        </w:rPr>
      </w:pPr>
      <w:r w:rsidRPr="00932864">
        <w:rPr>
          <w:b/>
          <w:spacing w:val="-8"/>
          <w:lang w:val="pt-BR"/>
        </w:rPr>
        <w:t>Câu 17:</w:t>
      </w:r>
      <w:r w:rsidRPr="00932864">
        <w:rPr>
          <w:bCs/>
          <w:spacing w:val="-8"/>
          <w:lang w:val="pt-BR"/>
        </w:rPr>
        <w:t xml:space="preserve"> Trong ngôn ngữ lập trình Pascal, để tăng biến x lên gấp đôi ta viết</w:t>
      </w:r>
      <w:r w:rsidR="00877091" w:rsidRPr="00932864">
        <w:rPr>
          <w:bCs/>
          <w:spacing w:val="-8"/>
          <w:lang w:val="pt-BR"/>
        </w:rPr>
        <w:t>:</w:t>
      </w:r>
    </w:p>
    <w:p w14:paraId="518D9F98" w14:textId="78FB1695" w:rsidR="00177089" w:rsidRPr="00932864" w:rsidRDefault="00177089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>A. X := 2*2</w:t>
      </w:r>
      <w:r w:rsidR="009625BE" w:rsidRPr="00932864">
        <w:rPr>
          <w:spacing w:val="-8"/>
        </w:rPr>
        <w:t>;</w:t>
      </w:r>
    </w:p>
    <w:p w14:paraId="41305F30" w14:textId="539E3E8D" w:rsidR="00177089" w:rsidRPr="00932864" w:rsidRDefault="00177089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>B. X := X*2</w:t>
      </w:r>
      <w:r w:rsidR="009625BE" w:rsidRPr="00932864">
        <w:rPr>
          <w:spacing w:val="-8"/>
        </w:rPr>
        <w:t>;</w:t>
      </w:r>
    </w:p>
    <w:p w14:paraId="77C08D86" w14:textId="78D27AC4" w:rsidR="00177089" w:rsidRPr="00932864" w:rsidRDefault="00177089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>C. X := X*X</w:t>
      </w:r>
      <w:r w:rsidR="009625BE" w:rsidRPr="00932864">
        <w:rPr>
          <w:spacing w:val="-8"/>
        </w:rPr>
        <w:t>;</w:t>
      </w:r>
    </w:p>
    <w:p w14:paraId="59C959EF" w14:textId="3D63914A" w:rsidR="006F4656" w:rsidRPr="00932864" w:rsidRDefault="006F4656" w:rsidP="00A47C5D">
      <w:pPr>
        <w:spacing w:line="288" w:lineRule="auto"/>
        <w:jc w:val="both"/>
        <w:rPr>
          <w:bCs/>
          <w:spacing w:val="-8"/>
          <w:lang w:val="pt-BR"/>
        </w:rPr>
      </w:pPr>
      <w:r w:rsidRPr="00932864">
        <w:rPr>
          <w:b/>
          <w:spacing w:val="-8"/>
          <w:lang w:val="pt-BR"/>
        </w:rPr>
        <w:t>Câu 18:</w:t>
      </w:r>
      <w:r w:rsidRPr="00932864">
        <w:rPr>
          <w:bCs/>
          <w:spacing w:val="-8"/>
          <w:lang w:val="pt-BR"/>
        </w:rPr>
        <w:t xml:space="preserve"> Trong ngôn ngữ lập trình Pascal, </w:t>
      </w:r>
      <w:r w:rsidR="0013799F" w:rsidRPr="00932864">
        <w:rPr>
          <w:bCs/>
          <w:spacing w:val="-8"/>
          <w:lang w:val="pt-BR"/>
        </w:rPr>
        <w:t xml:space="preserve">biểu thức </w:t>
      </w:r>
      <w:r w:rsidR="0013799F" w:rsidRPr="00932864">
        <w:rPr>
          <w:position w:val="-6"/>
        </w:rPr>
        <w:object w:dxaOrig="1300" w:dyaOrig="320" w14:anchorId="098E4F7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25pt;height:15.75pt" o:ole="">
            <v:imagedata r:id="rId8" o:title=""/>
          </v:shape>
          <o:OLEObject Type="Embed" ProgID="Equation.DSMT4" ShapeID="_x0000_i1025" DrawAspect="Content" ObjectID="_1750663773" r:id="rId9"/>
        </w:object>
      </w:r>
      <w:r w:rsidR="0013799F" w:rsidRPr="00932864">
        <w:t xml:space="preserve"> </w:t>
      </w:r>
      <w:r w:rsidR="0013799F" w:rsidRPr="00932864">
        <w:rPr>
          <w:bCs/>
          <w:spacing w:val="-8"/>
          <w:lang w:val="pt-BR"/>
        </w:rPr>
        <w:t>được viết:</w:t>
      </w:r>
    </w:p>
    <w:p w14:paraId="1C8C01EA" w14:textId="3F828334" w:rsidR="006F4656" w:rsidRPr="00932864" w:rsidRDefault="006F4656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 xml:space="preserve">A. </w:t>
      </w:r>
      <w:r w:rsidR="0013799F" w:rsidRPr="00932864">
        <w:rPr>
          <w:spacing w:val="-8"/>
        </w:rPr>
        <w:t>d := b*b – 4ac</w:t>
      </w:r>
      <w:r w:rsidR="00000367" w:rsidRPr="00932864">
        <w:rPr>
          <w:spacing w:val="-8"/>
        </w:rPr>
        <w:t>;</w:t>
      </w:r>
    </w:p>
    <w:p w14:paraId="6CD18CC8" w14:textId="0CF0330B" w:rsidR="0013799F" w:rsidRPr="00932864" w:rsidRDefault="006F4656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 xml:space="preserve">B. </w:t>
      </w:r>
      <w:r w:rsidR="0013799F" w:rsidRPr="00932864">
        <w:rPr>
          <w:spacing w:val="-8"/>
        </w:rPr>
        <w:t>d := b</w:t>
      </w:r>
      <w:r w:rsidR="00A865C0" w:rsidRPr="00932864">
        <w:rPr>
          <w:spacing w:val="-8"/>
        </w:rPr>
        <w:t>.</w:t>
      </w:r>
      <w:r w:rsidR="0013799F" w:rsidRPr="00932864">
        <w:rPr>
          <w:spacing w:val="-8"/>
        </w:rPr>
        <w:t>b – 4</w:t>
      </w:r>
      <w:r w:rsidR="00A865C0" w:rsidRPr="00932864">
        <w:rPr>
          <w:spacing w:val="-8"/>
        </w:rPr>
        <w:t>.</w:t>
      </w:r>
      <w:r w:rsidR="0013799F" w:rsidRPr="00932864">
        <w:rPr>
          <w:spacing w:val="-8"/>
        </w:rPr>
        <w:t>a</w:t>
      </w:r>
      <w:r w:rsidR="00A865C0" w:rsidRPr="00932864">
        <w:rPr>
          <w:spacing w:val="-8"/>
        </w:rPr>
        <w:t>.</w:t>
      </w:r>
      <w:r w:rsidR="0013799F" w:rsidRPr="00932864">
        <w:rPr>
          <w:spacing w:val="-8"/>
        </w:rPr>
        <w:t>c</w:t>
      </w:r>
      <w:r w:rsidR="00000367" w:rsidRPr="00932864">
        <w:rPr>
          <w:spacing w:val="-8"/>
        </w:rPr>
        <w:t>;</w:t>
      </w:r>
    </w:p>
    <w:p w14:paraId="3B8343FA" w14:textId="75E2D59B" w:rsidR="0013799F" w:rsidRPr="00932864" w:rsidRDefault="006F4656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 xml:space="preserve">C. </w:t>
      </w:r>
      <w:r w:rsidR="0013799F" w:rsidRPr="00932864">
        <w:rPr>
          <w:spacing w:val="-8"/>
        </w:rPr>
        <w:t>d := b*b – 4</w:t>
      </w:r>
      <w:r w:rsidR="00A865C0" w:rsidRPr="00932864">
        <w:rPr>
          <w:spacing w:val="-8"/>
        </w:rPr>
        <w:t>*</w:t>
      </w:r>
      <w:r w:rsidR="0013799F" w:rsidRPr="00932864">
        <w:rPr>
          <w:spacing w:val="-8"/>
        </w:rPr>
        <w:t>a</w:t>
      </w:r>
      <w:r w:rsidR="00A865C0" w:rsidRPr="00932864">
        <w:rPr>
          <w:spacing w:val="-8"/>
        </w:rPr>
        <w:t>*</w:t>
      </w:r>
      <w:r w:rsidR="0013799F" w:rsidRPr="00932864">
        <w:rPr>
          <w:spacing w:val="-8"/>
        </w:rPr>
        <w:t>c</w:t>
      </w:r>
      <w:r w:rsidR="00000367" w:rsidRPr="00932864">
        <w:rPr>
          <w:spacing w:val="-8"/>
        </w:rPr>
        <w:t>;</w:t>
      </w:r>
    </w:p>
    <w:p w14:paraId="5BE83298" w14:textId="668EEB4D" w:rsidR="00C458CE" w:rsidRPr="00932864" w:rsidRDefault="00C458CE" w:rsidP="00A47C5D">
      <w:pPr>
        <w:spacing w:line="288" w:lineRule="auto"/>
        <w:jc w:val="both"/>
        <w:rPr>
          <w:bCs/>
          <w:spacing w:val="-8"/>
          <w:lang w:val="pt-BR"/>
        </w:rPr>
      </w:pPr>
      <w:r w:rsidRPr="00932864">
        <w:rPr>
          <w:b/>
          <w:spacing w:val="-8"/>
          <w:lang w:val="pt-BR"/>
        </w:rPr>
        <w:t>Câu 1</w:t>
      </w:r>
      <w:r w:rsidR="004D35E0" w:rsidRPr="00932864">
        <w:rPr>
          <w:b/>
          <w:spacing w:val="-8"/>
          <w:lang w:val="pt-BR"/>
        </w:rPr>
        <w:t>9</w:t>
      </w:r>
      <w:r w:rsidRPr="00932864">
        <w:rPr>
          <w:b/>
          <w:spacing w:val="-8"/>
          <w:lang w:val="pt-BR"/>
        </w:rPr>
        <w:t>:</w:t>
      </w:r>
      <w:r w:rsidRPr="00932864">
        <w:rPr>
          <w:bCs/>
          <w:spacing w:val="-8"/>
          <w:lang w:val="pt-BR"/>
        </w:rPr>
        <w:t xml:space="preserve"> Trong ngôn ngữ lập trình Pascal, biểu thức </w:t>
      </w:r>
      <w:r w:rsidRPr="00932864">
        <w:rPr>
          <w:position w:val="-24"/>
        </w:rPr>
        <w:object w:dxaOrig="720" w:dyaOrig="620" w14:anchorId="10E2B2F5">
          <v:shape id="_x0000_i1026" type="#_x0000_t75" style="width:36pt;height:30.75pt" o:ole="">
            <v:imagedata r:id="rId10" o:title=""/>
          </v:shape>
          <o:OLEObject Type="Embed" ProgID="Equation.DSMT4" ShapeID="_x0000_i1026" DrawAspect="Content" ObjectID="_1750663774" r:id="rId11"/>
        </w:object>
      </w:r>
      <w:r w:rsidRPr="00932864">
        <w:t xml:space="preserve"> </w:t>
      </w:r>
      <w:r w:rsidRPr="00932864">
        <w:rPr>
          <w:bCs/>
          <w:spacing w:val="-8"/>
          <w:lang w:val="pt-BR"/>
        </w:rPr>
        <w:t>được viết:</w:t>
      </w:r>
    </w:p>
    <w:p w14:paraId="75E9D3F9" w14:textId="1A298662" w:rsidR="00C458CE" w:rsidRPr="00932864" w:rsidRDefault="00C458CE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>A. -b + d / 2*a</w:t>
      </w:r>
      <w:r w:rsidR="00000367" w:rsidRPr="00932864">
        <w:rPr>
          <w:spacing w:val="-8"/>
        </w:rPr>
        <w:t>;</w:t>
      </w:r>
    </w:p>
    <w:p w14:paraId="2675E0BC" w14:textId="461526CE" w:rsidR="00C458CE" w:rsidRPr="00932864" w:rsidRDefault="00C458CE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>B. (-b + d) / (2*a)</w:t>
      </w:r>
      <w:r w:rsidR="00000367" w:rsidRPr="00932864">
        <w:rPr>
          <w:spacing w:val="-8"/>
        </w:rPr>
        <w:t>;</w:t>
      </w:r>
    </w:p>
    <w:p w14:paraId="133B47B8" w14:textId="347E986F" w:rsidR="00C458CE" w:rsidRPr="00932864" w:rsidRDefault="00C458CE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>C. –(b+d) / (2*a)</w:t>
      </w:r>
      <w:r w:rsidR="00000367" w:rsidRPr="00932864">
        <w:rPr>
          <w:spacing w:val="-8"/>
        </w:rPr>
        <w:t>;</w:t>
      </w:r>
    </w:p>
    <w:p w14:paraId="4162E206" w14:textId="199301B4" w:rsidR="004D35E0" w:rsidRPr="00932864" w:rsidRDefault="004D35E0" w:rsidP="00A47C5D">
      <w:pPr>
        <w:spacing w:line="288" w:lineRule="auto"/>
        <w:jc w:val="both"/>
        <w:rPr>
          <w:bCs/>
          <w:spacing w:val="-8"/>
          <w:lang w:val="pt-BR"/>
        </w:rPr>
      </w:pPr>
      <w:r w:rsidRPr="00932864">
        <w:rPr>
          <w:b/>
          <w:spacing w:val="-8"/>
          <w:lang w:val="pt-BR"/>
        </w:rPr>
        <w:t>Câu 20:</w:t>
      </w:r>
      <w:r w:rsidRPr="00932864">
        <w:rPr>
          <w:bCs/>
          <w:spacing w:val="-8"/>
          <w:lang w:val="pt-BR"/>
        </w:rPr>
        <w:t xml:space="preserve"> Trong ngôn ngữ lập trình Pascal, biểu thức </w:t>
      </w:r>
      <w:r w:rsidRPr="00932864">
        <w:rPr>
          <w:position w:val="-6"/>
        </w:rPr>
        <w:object w:dxaOrig="1080" w:dyaOrig="279" w14:anchorId="203D9972">
          <v:shape id="_x0000_i1027" type="#_x0000_t75" style="width:54pt;height:14.25pt" o:ole="">
            <v:imagedata r:id="rId12" o:title=""/>
          </v:shape>
          <o:OLEObject Type="Embed" ProgID="Equation.DSMT4" ShapeID="_x0000_i1027" DrawAspect="Content" ObjectID="_1750663775" r:id="rId13"/>
        </w:object>
      </w:r>
      <w:r w:rsidRPr="00932864">
        <w:t xml:space="preserve"> </w:t>
      </w:r>
      <w:r w:rsidRPr="00932864">
        <w:rPr>
          <w:bCs/>
          <w:spacing w:val="-8"/>
          <w:lang w:val="pt-BR"/>
        </w:rPr>
        <w:t>được viết:</w:t>
      </w:r>
    </w:p>
    <w:p w14:paraId="4FFC3014" w14:textId="29012FCB" w:rsidR="004D35E0" w:rsidRPr="00932864" w:rsidRDefault="004D35E0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>A. 5 &lt;=  x &lt; 6.5</w:t>
      </w:r>
    </w:p>
    <w:p w14:paraId="5B98B6F7" w14:textId="6ADCFF21" w:rsidR="004D35E0" w:rsidRPr="00932864" w:rsidRDefault="004D35E0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 xml:space="preserve">B. </w:t>
      </w:r>
      <w:r w:rsidR="00000367" w:rsidRPr="00932864">
        <w:rPr>
          <w:spacing w:val="-8"/>
        </w:rPr>
        <w:t>(</w:t>
      </w:r>
      <w:r w:rsidRPr="00932864">
        <w:rPr>
          <w:spacing w:val="-8"/>
        </w:rPr>
        <w:t>5 ≤  x</w:t>
      </w:r>
      <w:r w:rsidR="00000367" w:rsidRPr="00932864">
        <w:rPr>
          <w:spacing w:val="-8"/>
        </w:rPr>
        <w:t>)</w:t>
      </w:r>
      <w:r w:rsidRPr="00932864">
        <w:rPr>
          <w:spacing w:val="-8"/>
        </w:rPr>
        <w:t xml:space="preserve"> or </w:t>
      </w:r>
      <w:r w:rsidR="00000367" w:rsidRPr="00932864">
        <w:rPr>
          <w:spacing w:val="-8"/>
        </w:rPr>
        <w:t>(</w:t>
      </w:r>
      <w:r w:rsidRPr="00932864">
        <w:rPr>
          <w:spacing w:val="-8"/>
        </w:rPr>
        <w:t>x &lt; 6.5</w:t>
      </w:r>
      <w:r w:rsidR="00000367" w:rsidRPr="00932864">
        <w:rPr>
          <w:spacing w:val="-8"/>
        </w:rPr>
        <w:t>)</w:t>
      </w:r>
    </w:p>
    <w:p w14:paraId="37F25DDC" w14:textId="05781D05" w:rsidR="004D35E0" w:rsidRPr="00932864" w:rsidRDefault="004D35E0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 xml:space="preserve">C. </w:t>
      </w:r>
      <w:r w:rsidR="00000367" w:rsidRPr="00932864">
        <w:rPr>
          <w:spacing w:val="-8"/>
        </w:rPr>
        <w:t>(</w:t>
      </w:r>
      <w:r w:rsidRPr="00932864">
        <w:rPr>
          <w:spacing w:val="-8"/>
        </w:rPr>
        <w:t>5 &lt;=  x</w:t>
      </w:r>
      <w:r w:rsidR="00000367" w:rsidRPr="00932864">
        <w:rPr>
          <w:spacing w:val="-8"/>
        </w:rPr>
        <w:t>)</w:t>
      </w:r>
      <w:r w:rsidRPr="00932864">
        <w:rPr>
          <w:spacing w:val="-8"/>
        </w:rPr>
        <w:t xml:space="preserve"> and </w:t>
      </w:r>
      <w:r w:rsidR="00000367" w:rsidRPr="00932864">
        <w:rPr>
          <w:spacing w:val="-8"/>
        </w:rPr>
        <w:t>(</w:t>
      </w:r>
      <w:r w:rsidRPr="00932864">
        <w:rPr>
          <w:spacing w:val="-8"/>
        </w:rPr>
        <w:t>x &lt; 6.5</w:t>
      </w:r>
      <w:r w:rsidR="00000367" w:rsidRPr="00932864">
        <w:rPr>
          <w:spacing w:val="-8"/>
        </w:rPr>
        <w:t>)</w:t>
      </w:r>
    </w:p>
    <w:p w14:paraId="482869F0" w14:textId="7F6757B9" w:rsidR="00E5637E" w:rsidRPr="00932864" w:rsidRDefault="00E5637E" w:rsidP="00A47C5D">
      <w:pPr>
        <w:spacing w:line="288" w:lineRule="auto"/>
        <w:jc w:val="both"/>
        <w:rPr>
          <w:bCs/>
          <w:spacing w:val="-8"/>
          <w:lang w:val="pt-BR"/>
        </w:rPr>
      </w:pPr>
      <w:r w:rsidRPr="00932864">
        <w:rPr>
          <w:b/>
          <w:spacing w:val="-8"/>
          <w:lang w:val="pt-BR"/>
        </w:rPr>
        <w:t>Câu 21:</w:t>
      </w:r>
      <w:r w:rsidRPr="00932864">
        <w:rPr>
          <w:bCs/>
          <w:spacing w:val="-8"/>
          <w:lang w:val="pt-BR"/>
        </w:rPr>
        <w:t xml:space="preserve"> Trong ngôn ngữ lập trình Pascal</w:t>
      </w:r>
      <w:r w:rsidR="00877091" w:rsidRPr="00932864">
        <w:rPr>
          <w:bCs/>
          <w:spacing w:val="-8"/>
          <w:lang w:val="pt-BR"/>
        </w:rPr>
        <w:t xml:space="preserve">, khai báo biến a thuộc kiểu kí tự ta </w:t>
      </w:r>
      <w:r w:rsidRPr="00932864">
        <w:rPr>
          <w:bCs/>
          <w:spacing w:val="-8"/>
          <w:lang w:val="pt-BR"/>
        </w:rPr>
        <w:t>viết:</w:t>
      </w:r>
    </w:p>
    <w:p w14:paraId="5174F713" w14:textId="279F5D9D" w:rsidR="00E5637E" w:rsidRPr="00932864" w:rsidRDefault="00E5637E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 xml:space="preserve">A. </w:t>
      </w:r>
      <w:r w:rsidR="00877091" w:rsidRPr="00932864">
        <w:rPr>
          <w:spacing w:val="-8"/>
        </w:rPr>
        <w:t>Var a: integer;</w:t>
      </w:r>
    </w:p>
    <w:p w14:paraId="0F377A68" w14:textId="03C84120" w:rsidR="00E5637E" w:rsidRPr="00932864" w:rsidRDefault="00E5637E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 xml:space="preserve">B. </w:t>
      </w:r>
      <w:r w:rsidR="00877091" w:rsidRPr="00932864">
        <w:rPr>
          <w:spacing w:val="-8"/>
        </w:rPr>
        <w:t>Var a char;</w:t>
      </w:r>
    </w:p>
    <w:p w14:paraId="5E5FADD6" w14:textId="4B0A4071" w:rsidR="00E5637E" w:rsidRPr="00932864" w:rsidRDefault="00E5637E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 xml:space="preserve">C. </w:t>
      </w:r>
      <w:r w:rsidR="00877091" w:rsidRPr="00932864">
        <w:rPr>
          <w:spacing w:val="-8"/>
        </w:rPr>
        <w:t>Var a: char;</w:t>
      </w:r>
    </w:p>
    <w:p w14:paraId="093945A1" w14:textId="623471DE" w:rsidR="004A49AD" w:rsidRPr="00932864" w:rsidRDefault="004A49AD" w:rsidP="00A47C5D">
      <w:pPr>
        <w:spacing w:line="288" w:lineRule="auto"/>
        <w:jc w:val="both"/>
        <w:rPr>
          <w:bCs/>
          <w:spacing w:val="-8"/>
          <w:lang w:val="pt-BR"/>
        </w:rPr>
      </w:pPr>
      <w:r w:rsidRPr="00932864">
        <w:rPr>
          <w:b/>
          <w:spacing w:val="-8"/>
          <w:lang w:val="pt-BR"/>
        </w:rPr>
        <w:lastRenderedPageBreak/>
        <w:t>Câu 22:</w:t>
      </w:r>
      <w:r w:rsidRPr="00932864">
        <w:rPr>
          <w:bCs/>
          <w:spacing w:val="-8"/>
          <w:lang w:val="pt-BR"/>
        </w:rPr>
        <w:t xml:space="preserve"> Trong ngôn ngữ lập trình Pascal, khai báo biến a thuộc kiểu số thực, biến b thuộc kiểu số nguyên ta viết:</w:t>
      </w:r>
    </w:p>
    <w:p w14:paraId="7530F72B" w14:textId="5186A0C1" w:rsidR="004A49AD" w:rsidRPr="00932864" w:rsidRDefault="004A49AD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>A. Var a: integer; b: real;</w:t>
      </w:r>
    </w:p>
    <w:p w14:paraId="728729F9" w14:textId="79276F80" w:rsidR="004A49AD" w:rsidRPr="00932864" w:rsidRDefault="004A49AD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>B. Var a real; b integer;</w:t>
      </w:r>
    </w:p>
    <w:p w14:paraId="46623150" w14:textId="2764277F" w:rsidR="004A49AD" w:rsidRPr="00932864" w:rsidRDefault="004A49AD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>C. Var a: real; b: integer;</w:t>
      </w:r>
    </w:p>
    <w:p w14:paraId="1B49A036" w14:textId="038DB914" w:rsidR="004A49AD" w:rsidRPr="00932864" w:rsidRDefault="004A49AD" w:rsidP="00A47C5D">
      <w:pPr>
        <w:spacing w:line="288" w:lineRule="auto"/>
        <w:jc w:val="both"/>
        <w:rPr>
          <w:bCs/>
          <w:spacing w:val="-8"/>
          <w:lang w:val="pt-BR"/>
        </w:rPr>
      </w:pPr>
      <w:r w:rsidRPr="00932864">
        <w:rPr>
          <w:b/>
          <w:spacing w:val="-8"/>
          <w:lang w:val="pt-BR"/>
        </w:rPr>
        <w:t>Câu 23:</w:t>
      </w:r>
      <w:r w:rsidRPr="00932864">
        <w:rPr>
          <w:bCs/>
          <w:spacing w:val="-8"/>
          <w:lang w:val="pt-BR"/>
        </w:rPr>
        <w:t xml:space="preserve"> Trong ngôn ngữ lập trình Pascal, khai báo </w:t>
      </w:r>
      <w:r w:rsidR="00A53D56" w:rsidRPr="00932864">
        <w:rPr>
          <w:bCs/>
          <w:spacing w:val="-8"/>
          <w:lang w:val="pt-BR"/>
        </w:rPr>
        <w:t xml:space="preserve">hằng LS có giá trị bằng 0,005 </w:t>
      </w:r>
      <w:r w:rsidRPr="00932864">
        <w:rPr>
          <w:bCs/>
          <w:spacing w:val="-8"/>
          <w:lang w:val="pt-BR"/>
        </w:rPr>
        <w:t>ta viết:</w:t>
      </w:r>
    </w:p>
    <w:p w14:paraId="7293F13C" w14:textId="11B1A9CB" w:rsidR="004A49AD" w:rsidRPr="00932864" w:rsidRDefault="004A49AD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 xml:space="preserve">A. </w:t>
      </w:r>
      <w:r w:rsidR="00A53D56" w:rsidRPr="00932864">
        <w:rPr>
          <w:spacing w:val="-8"/>
        </w:rPr>
        <w:t>Const LS := 0,005</w:t>
      </w:r>
      <w:r w:rsidRPr="00932864">
        <w:rPr>
          <w:spacing w:val="-8"/>
        </w:rPr>
        <w:t>;</w:t>
      </w:r>
    </w:p>
    <w:p w14:paraId="0BCC16AE" w14:textId="746FB3DF" w:rsidR="00A53D56" w:rsidRPr="00932864" w:rsidRDefault="004A49AD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 xml:space="preserve">B. </w:t>
      </w:r>
      <w:r w:rsidR="00A53D56" w:rsidRPr="00932864">
        <w:rPr>
          <w:spacing w:val="-8"/>
        </w:rPr>
        <w:t>Const LS = 0,005;</w:t>
      </w:r>
    </w:p>
    <w:p w14:paraId="7DF70242" w14:textId="0AD92269" w:rsidR="00A53D56" w:rsidRPr="00932864" w:rsidRDefault="004A49AD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 xml:space="preserve">C. </w:t>
      </w:r>
      <w:r w:rsidR="00A53D56" w:rsidRPr="00932864">
        <w:rPr>
          <w:spacing w:val="-8"/>
        </w:rPr>
        <w:t>Const LS = 0.005;</w:t>
      </w:r>
    </w:p>
    <w:p w14:paraId="12D37098" w14:textId="32E43A43" w:rsidR="00A53D56" w:rsidRPr="00932864" w:rsidRDefault="00A53D56" w:rsidP="00A47C5D">
      <w:pPr>
        <w:spacing w:line="288" w:lineRule="auto"/>
        <w:jc w:val="both"/>
        <w:rPr>
          <w:bCs/>
          <w:spacing w:val="-8"/>
          <w:lang w:val="pt-BR"/>
        </w:rPr>
      </w:pPr>
      <w:r w:rsidRPr="00932864">
        <w:rPr>
          <w:b/>
          <w:spacing w:val="-8"/>
          <w:lang w:val="pt-BR"/>
        </w:rPr>
        <w:t>Câu 2</w:t>
      </w:r>
      <w:r w:rsidR="000E3C24" w:rsidRPr="00932864">
        <w:rPr>
          <w:b/>
          <w:spacing w:val="-8"/>
          <w:lang w:val="pt-BR"/>
        </w:rPr>
        <w:t>4</w:t>
      </w:r>
      <w:r w:rsidRPr="00932864">
        <w:rPr>
          <w:b/>
          <w:spacing w:val="-8"/>
          <w:lang w:val="pt-BR"/>
        </w:rPr>
        <w:t>:</w:t>
      </w:r>
      <w:r w:rsidRPr="00932864">
        <w:rPr>
          <w:bCs/>
          <w:spacing w:val="-8"/>
          <w:lang w:val="pt-BR"/>
        </w:rPr>
        <w:t xml:space="preserve"> Trong ngôn ngữ lập trình Pascal, khai báo hằng MAX có giá trị bằng 50 ta viết:</w:t>
      </w:r>
    </w:p>
    <w:p w14:paraId="54933B7A" w14:textId="1FEDE46A" w:rsidR="00A53D56" w:rsidRPr="00932864" w:rsidRDefault="00A53D56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>A. Const MAX := 50;</w:t>
      </w:r>
    </w:p>
    <w:p w14:paraId="3199237D" w14:textId="1BED78B8" w:rsidR="00A53D56" w:rsidRPr="00932864" w:rsidRDefault="00A53D56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>B. Const MAX = 50;</w:t>
      </w:r>
    </w:p>
    <w:p w14:paraId="6DEAE11E" w14:textId="7D407BCE" w:rsidR="00A53D56" w:rsidRPr="00932864" w:rsidRDefault="00A53D56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>C. Const MAX :</w:t>
      </w:r>
      <w:r w:rsidR="000E3C24" w:rsidRPr="00932864">
        <w:rPr>
          <w:spacing w:val="-8"/>
        </w:rPr>
        <w:t xml:space="preserve"> </w:t>
      </w:r>
      <w:r w:rsidRPr="00932864">
        <w:rPr>
          <w:spacing w:val="-8"/>
        </w:rPr>
        <w:t>50;</w:t>
      </w:r>
    </w:p>
    <w:p w14:paraId="063B94FF" w14:textId="244AE5D6" w:rsidR="00F51D1A" w:rsidRPr="00932864" w:rsidRDefault="00F51D1A" w:rsidP="00A47C5D">
      <w:pPr>
        <w:spacing w:line="288" w:lineRule="auto"/>
        <w:jc w:val="both"/>
        <w:rPr>
          <w:bCs/>
        </w:rPr>
      </w:pPr>
      <w:r w:rsidRPr="00932864">
        <w:rPr>
          <w:b/>
          <w:spacing w:val="-8"/>
        </w:rPr>
        <w:t xml:space="preserve">Câu </w:t>
      </w:r>
      <w:r w:rsidR="000E3C24" w:rsidRPr="00932864">
        <w:rPr>
          <w:b/>
          <w:spacing w:val="-8"/>
        </w:rPr>
        <w:t>25</w:t>
      </w:r>
      <w:r w:rsidRPr="00932864">
        <w:rPr>
          <w:b/>
          <w:spacing w:val="-8"/>
        </w:rPr>
        <w:t xml:space="preserve">: </w:t>
      </w:r>
      <w:r w:rsidRPr="00932864">
        <w:rPr>
          <w:bCs/>
          <w:spacing w:val="-8"/>
        </w:rPr>
        <w:t>Chọn khái niệm đúng về thuật toán:</w:t>
      </w:r>
    </w:p>
    <w:p w14:paraId="36CFC03F" w14:textId="77777777" w:rsidR="00F51D1A" w:rsidRPr="00932864" w:rsidRDefault="00F51D1A" w:rsidP="00A47C5D">
      <w:pPr>
        <w:spacing w:line="288" w:lineRule="auto"/>
        <w:ind w:firstLine="288"/>
        <w:jc w:val="both"/>
      </w:pPr>
      <w:r w:rsidRPr="00932864">
        <w:t>A. Là dãy hữu hạn các thao tác cần thực hiện không theo một trình tự xác định để nhận được kết quả cần tìm từ những điều kiện cho trước.</w:t>
      </w:r>
      <w:r w:rsidRPr="00932864">
        <w:tab/>
      </w:r>
      <w:r w:rsidRPr="00932864">
        <w:tab/>
      </w:r>
      <w:r w:rsidRPr="00932864">
        <w:tab/>
      </w:r>
    </w:p>
    <w:p w14:paraId="5B0F00E9" w14:textId="77777777" w:rsidR="00F51D1A" w:rsidRPr="00932864" w:rsidRDefault="00F51D1A" w:rsidP="00A47C5D">
      <w:pPr>
        <w:spacing w:line="288" w:lineRule="auto"/>
        <w:ind w:firstLine="288"/>
        <w:jc w:val="both"/>
      </w:pPr>
      <w:r w:rsidRPr="00932864">
        <w:t>B. Là dãy hữu hạn các thao tác cần thực hiện theo một trình tự xác định để nhận được kết quả cần tìm từ những điều kiện cho trước.</w:t>
      </w:r>
      <w:r w:rsidRPr="00932864">
        <w:tab/>
      </w:r>
    </w:p>
    <w:p w14:paraId="244D1B3D" w14:textId="3FC87B65" w:rsidR="00F51D1A" w:rsidRPr="00932864" w:rsidRDefault="000E3C24" w:rsidP="00A47C5D">
      <w:pPr>
        <w:spacing w:line="288" w:lineRule="auto"/>
        <w:ind w:firstLine="288"/>
        <w:jc w:val="both"/>
      </w:pPr>
      <w:r w:rsidRPr="00932864">
        <w:t>C</w:t>
      </w:r>
      <w:r w:rsidR="00F51D1A" w:rsidRPr="00932864">
        <w:t>. Là dãy hữu hạn các thao tác cần thực hiện theo một trình tự không xác định.</w:t>
      </w:r>
    </w:p>
    <w:p w14:paraId="1A8CF0B5" w14:textId="1EDFBBBE" w:rsidR="000E3C24" w:rsidRPr="00932864" w:rsidRDefault="000E3C24" w:rsidP="00A47C5D">
      <w:pPr>
        <w:spacing w:line="288" w:lineRule="auto"/>
        <w:jc w:val="both"/>
        <w:rPr>
          <w:bCs/>
        </w:rPr>
      </w:pPr>
      <w:r w:rsidRPr="00932864">
        <w:rPr>
          <w:b/>
          <w:spacing w:val="-8"/>
        </w:rPr>
        <w:t xml:space="preserve">Câu 26: </w:t>
      </w:r>
      <w:r w:rsidRPr="00932864">
        <w:rPr>
          <w:bCs/>
          <w:spacing w:val="-8"/>
        </w:rPr>
        <w:t>Quá trình giải một bài toán trên máy tính là:</w:t>
      </w:r>
    </w:p>
    <w:p w14:paraId="2BFAFF43" w14:textId="242D0E8A" w:rsidR="000E3C24" w:rsidRPr="00932864" w:rsidRDefault="000E3C24" w:rsidP="00A47C5D">
      <w:pPr>
        <w:spacing w:line="288" w:lineRule="auto"/>
        <w:ind w:firstLine="288"/>
        <w:jc w:val="both"/>
      </w:pPr>
      <w:r w:rsidRPr="00932864">
        <w:t xml:space="preserve">A. Xác định bài toán </w:t>
      </w:r>
      <w:r w:rsidRPr="00932864">
        <w:sym w:font="Wingdings" w:char="F0E0"/>
      </w:r>
      <w:r w:rsidRPr="00932864">
        <w:t xml:space="preserve"> Viết chương trình </w:t>
      </w:r>
      <w:r w:rsidRPr="00932864">
        <w:sym w:font="Wingdings" w:char="F0E0"/>
      </w:r>
      <w:r w:rsidRPr="00932864">
        <w:t xml:space="preserve"> Mô tả thuật toán</w:t>
      </w:r>
    </w:p>
    <w:p w14:paraId="14A80E8F" w14:textId="0C6B6115" w:rsidR="000E3C24" w:rsidRPr="00932864" w:rsidRDefault="000E3C24" w:rsidP="00A47C5D">
      <w:pPr>
        <w:spacing w:line="288" w:lineRule="auto"/>
        <w:ind w:firstLine="288"/>
        <w:jc w:val="both"/>
      </w:pPr>
      <w:r w:rsidRPr="00932864">
        <w:t xml:space="preserve">B. Xác định bài toán </w:t>
      </w:r>
      <w:r w:rsidRPr="00932864">
        <w:sym w:font="Wingdings" w:char="F0E0"/>
      </w:r>
      <w:r w:rsidRPr="00932864">
        <w:t xml:space="preserve"> Mô tả thuật toán </w:t>
      </w:r>
      <w:r w:rsidRPr="00932864">
        <w:sym w:font="Wingdings" w:char="F0E0"/>
      </w:r>
      <w:r w:rsidRPr="00932864">
        <w:t xml:space="preserve"> Viết chương trình</w:t>
      </w:r>
    </w:p>
    <w:p w14:paraId="310AA9CC" w14:textId="6B764A9E" w:rsidR="000E3C24" w:rsidRPr="00932864" w:rsidRDefault="000E3C24" w:rsidP="00A47C5D">
      <w:pPr>
        <w:spacing w:line="288" w:lineRule="auto"/>
        <w:ind w:firstLine="288"/>
        <w:jc w:val="both"/>
      </w:pPr>
      <w:r w:rsidRPr="00932864">
        <w:t xml:space="preserve">C. Xác định bài toán </w:t>
      </w:r>
      <w:r w:rsidRPr="00932864">
        <w:sym w:font="Wingdings" w:char="F0E0"/>
      </w:r>
      <w:r w:rsidRPr="00932864">
        <w:t xml:space="preserve"> Viết chương trình</w:t>
      </w:r>
    </w:p>
    <w:p w14:paraId="6C3DC7E6" w14:textId="041FC9DC" w:rsidR="00F82B56" w:rsidRPr="00932864" w:rsidRDefault="00F82B56" w:rsidP="00A47C5D">
      <w:pPr>
        <w:spacing w:line="288" w:lineRule="auto"/>
        <w:jc w:val="both"/>
        <w:rPr>
          <w:bCs/>
          <w:spacing w:val="-8"/>
        </w:rPr>
      </w:pPr>
      <w:r w:rsidRPr="00932864">
        <w:rPr>
          <w:b/>
          <w:spacing w:val="-8"/>
        </w:rPr>
        <w:t xml:space="preserve">Câu 27: </w:t>
      </w:r>
      <w:r w:rsidR="00B072E4" w:rsidRPr="00932864">
        <w:rPr>
          <w:bCs/>
          <w:spacing w:val="-8"/>
        </w:rPr>
        <w:t>Cho thuật toán sau:</w:t>
      </w:r>
    </w:p>
    <w:p w14:paraId="0B0778BB" w14:textId="77777777" w:rsidR="00B072E4" w:rsidRPr="00932864" w:rsidRDefault="00B072E4" w:rsidP="00A47C5D">
      <w:pPr>
        <w:spacing w:line="288" w:lineRule="auto"/>
        <w:ind w:left="568" w:firstLine="284"/>
        <w:jc w:val="both"/>
      </w:pPr>
      <w:r w:rsidRPr="00932864">
        <w:t xml:space="preserve">Bước 1: </w:t>
      </w:r>
      <w:r w:rsidRPr="00932864">
        <w:rPr>
          <w:b/>
        </w:rPr>
        <w:t>A ← 5; B ← 3;</w:t>
      </w:r>
    </w:p>
    <w:p w14:paraId="1A9A2A41" w14:textId="528FC0CE" w:rsidR="00B072E4" w:rsidRPr="00932864" w:rsidRDefault="00B072E4" w:rsidP="00A47C5D">
      <w:pPr>
        <w:spacing w:line="288" w:lineRule="auto"/>
        <w:ind w:left="568" w:firstLine="284"/>
        <w:jc w:val="both"/>
        <w:rPr>
          <w:b/>
        </w:rPr>
      </w:pPr>
      <w:r w:rsidRPr="00932864">
        <w:t xml:space="preserve">Bước 2: </w:t>
      </w:r>
      <w:r w:rsidRPr="00932864">
        <w:rPr>
          <w:b/>
        </w:rPr>
        <w:t>Nếu A &gt; B thì C ← A;</w:t>
      </w:r>
      <w:r w:rsidRPr="00932864">
        <w:t xml:space="preserve"> </w:t>
      </w:r>
      <w:r w:rsidRPr="00932864">
        <w:rPr>
          <w:b/>
        </w:rPr>
        <w:t>A ← B; B ← C;</w:t>
      </w:r>
    </w:p>
    <w:p w14:paraId="496BADAF" w14:textId="0676E1D4" w:rsidR="00B072E4" w:rsidRPr="00932864" w:rsidRDefault="00B072E4" w:rsidP="00A47C5D">
      <w:pPr>
        <w:spacing w:line="288" w:lineRule="auto"/>
        <w:ind w:firstLine="284"/>
        <w:jc w:val="both"/>
        <w:rPr>
          <w:bCs/>
          <w:spacing w:val="-8"/>
        </w:rPr>
      </w:pPr>
      <w:r w:rsidRPr="00932864">
        <w:rPr>
          <w:bCs/>
          <w:spacing w:val="-8"/>
        </w:rPr>
        <w:t>Kết quả của A và B sau khi thực hiện</w:t>
      </w:r>
      <w:r w:rsidRPr="00932864">
        <w:rPr>
          <w:b/>
          <w:spacing w:val="-8"/>
        </w:rPr>
        <w:t xml:space="preserve"> </w:t>
      </w:r>
      <w:r w:rsidRPr="00932864">
        <w:rPr>
          <w:bCs/>
          <w:spacing w:val="-8"/>
        </w:rPr>
        <w:t>thuật toán là:</w:t>
      </w:r>
    </w:p>
    <w:p w14:paraId="192AA53D" w14:textId="5DABD1F4" w:rsidR="00F82B56" w:rsidRPr="00932864" w:rsidRDefault="00F82B56" w:rsidP="00A47C5D">
      <w:pPr>
        <w:spacing w:line="288" w:lineRule="auto"/>
        <w:ind w:firstLine="288"/>
        <w:jc w:val="both"/>
      </w:pPr>
      <w:r w:rsidRPr="00932864">
        <w:t xml:space="preserve">A. </w:t>
      </w:r>
      <w:r w:rsidR="00B072E4" w:rsidRPr="00932864">
        <w:t>A = 3; B = 5;</w:t>
      </w:r>
    </w:p>
    <w:p w14:paraId="6472BC52" w14:textId="1D26972E" w:rsidR="00B072E4" w:rsidRPr="00932864" w:rsidRDefault="00F82B56" w:rsidP="00A47C5D">
      <w:pPr>
        <w:spacing w:line="288" w:lineRule="auto"/>
        <w:ind w:firstLine="288"/>
        <w:jc w:val="both"/>
      </w:pPr>
      <w:r w:rsidRPr="00932864">
        <w:t xml:space="preserve">B. </w:t>
      </w:r>
      <w:r w:rsidR="00B072E4" w:rsidRPr="00932864">
        <w:t>A = 5; B = 3;</w:t>
      </w:r>
    </w:p>
    <w:p w14:paraId="08E97C2B" w14:textId="6313EF69" w:rsidR="00B072E4" w:rsidRPr="00932864" w:rsidRDefault="00F82B56" w:rsidP="00A47C5D">
      <w:pPr>
        <w:spacing w:line="288" w:lineRule="auto"/>
        <w:ind w:firstLine="288"/>
        <w:jc w:val="both"/>
      </w:pPr>
      <w:r w:rsidRPr="00932864">
        <w:t xml:space="preserve">C. </w:t>
      </w:r>
      <w:r w:rsidR="00B072E4" w:rsidRPr="00932864">
        <w:t>A = 3; B = 8;</w:t>
      </w:r>
    </w:p>
    <w:p w14:paraId="2D29A80F" w14:textId="4275CF0E" w:rsidR="00B072E4" w:rsidRPr="00932864" w:rsidRDefault="00B072E4" w:rsidP="00A47C5D">
      <w:pPr>
        <w:spacing w:line="288" w:lineRule="auto"/>
        <w:jc w:val="both"/>
        <w:rPr>
          <w:bCs/>
          <w:spacing w:val="-8"/>
        </w:rPr>
      </w:pPr>
      <w:r w:rsidRPr="00932864">
        <w:rPr>
          <w:b/>
          <w:spacing w:val="-8"/>
        </w:rPr>
        <w:t xml:space="preserve">Câu 28: </w:t>
      </w:r>
      <w:r w:rsidRPr="00932864">
        <w:rPr>
          <w:bCs/>
          <w:spacing w:val="-8"/>
        </w:rPr>
        <w:t>Cho thuật toán sau:</w:t>
      </w:r>
    </w:p>
    <w:p w14:paraId="6819C04B" w14:textId="77777777" w:rsidR="00B072E4" w:rsidRPr="00932864" w:rsidRDefault="00B072E4" w:rsidP="00A47C5D">
      <w:pPr>
        <w:spacing w:line="288" w:lineRule="auto"/>
        <w:ind w:left="568" w:firstLine="284"/>
        <w:jc w:val="both"/>
        <w:rPr>
          <w:b/>
        </w:rPr>
      </w:pPr>
      <w:r w:rsidRPr="00932864">
        <w:t xml:space="preserve">Bước 1: </w:t>
      </w:r>
      <w:r w:rsidRPr="00932864">
        <w:rPr>
          <w:b/>
        </w:rPr>
        <w:t xml:space="preserve">A ← 5; B ← 10; C ← 7; </w:t>
      </w:r>
    </w:p>
    <w:p w14:paraId="3EF2D8A9" w14:textId="77777777" w:rsidR="00B072E4" w:rsidRPr="00932864" w:rsidRDefault="00B072E4" w:rsidP="00A47C5D">
      <w:pPr>
        <w:spacing w:line="288" w:lineRule="auto"/>
        <w:ind w:left="852"/>
        <w:jc w:val="both"/>
        <w:rPr>
          <w:b/>
        </w:rPr>
      </w:pPr>
      <w:r w:rsidRPr="00932864">
        <w:t xml:space="preserve">Bước 2: </w:t>
      </w:r>
      <w:r w:rsidRPr="00932864">
        <w:rPr>
          <w:b/>
        </w:rPr>
        <w:t xml:space="preserve">M ← A; </w:t>
      </w:r>
    </w:p>
    <w:p w14:paraId="056E95F4" w14:textId="77777777" w:rsidR="00B072E4" w:rsidRPr="00932864" w:rsidRDefault="00B072E4" w:rsidP="00A47C5D">
      <w:pPr>
        <w:spacing w:line="288" w:lineRule="auto"/>
        <w:ind w:left="568" w:firstLine="284"/>
        <w:jc w:val="both"/>
        <w:rPr>
          <w:b/>
        </w:rPr>
      </w:pPr>
      <w:r w:rsidRPr="00932864">
        <w:t xml:space="preserve">Bước 3: </w:t>
      </w:r>
      <w:r w:rsidRPr="00932864">
        <w:rPr>
          <w:b/>
        </w:rPr>
        <w:t>Nếu M &gt; B thì M ← B;</w:t>
      </w:r>
    </w:p>
    <w:p w14:paraId="316E8FC2" w14:textId="67F10226" w:rsidR="00B072E4" w:rsidRPr="00932864" w:rsidRDefault="00B072E4" w:rsidP="00A47C5D">
      <w:pPr>
        <w:spacing w:line="288" w:lineRule="auto"/>
        <w:ind w:left="568" w:firstLine="284"/>
        <w:jc w:val="both"/>
      </w:pPr>
      <w:r w:rsidRPr="00932864">
        <w:t xml:space="preserve">Bước 4: </w:t>
      </w:r>
      <w:r w:rsidRPr="00932864">
        <w:rPr>
          <w:b/>
        </w:rPr>
        <w:t>Nếu M &gt; C thì M ← C;</w:t>
      </w:r>
    </w:p>
    <w:p w14:paraId="7FEBE834" w14:textId="3AF41F23" w:rsidR="00B072E4" w:rsidRPr="00932864" w:rsidRDefault="00B072E4" w:rsidP="00A47C5D">
      <w:pPr>
        <w:spacing w:line="288" w:lineRule="auto"/>
        <w:ind w:firstLine="284"/>
        <w:jc w:val="both"/>
        <w:rPr>
          <w:bCs/>
          <w:spacing w:val="-8"/>
        </w:rPr>
      </w:pPr>
      <w:r w:rsidRPr="00932864">
        <w:rPr>
          <w:bCs/>
          <w:spacing w:val="-8"/>
        </w:rPr>
        <w:t>Kết quả của M sau khi thực hiện</w:t>
      </w:r>
      <w:r w:rsidRPr="00932864">
        <w:rPr>
          <w:b/>
          <w:spacing w:val="-8"/>
        </w:rPr>
        <w:t xml:space="preserve"> </w:t>
      </w:r>
      <w:r w:rsidRPr="00932864">
        <w:rPr>
          <w:bCs/>
          <w:spacing w:val="-8"/>
        </w:rPr>
        <w:t>thuật toán là:</w:t>
      </w:r>
    </w:p>
    <w:p w14:paraId="4F759DDC" w14:textId="50B0D719" w:rsidR="00B072E4" w:rsidRPr="00932864" w:rsidRDefault="00B072E4" w:rsidP="00F67318">
      <w:pPr>
        <w:spacing w:line="288" w:lineRule="auto"/>
        <w:ind w:firstLine="288"/>
        <w:jc w:val="both"/>
      </w:pPr>
      <w:r w:rsidRPr="00932864">
        <w:t>A. M = 5</w:t>
      </w:r>
      <w:r w:rsidR="00F67318">
        <w:tab/>
      </w:r>
      <w:r w:rsidR="00F67318">
        <w:tab/>
      </w:r>
      <w:r w:rsidR="00F67318">
        <w:tab/>
      </w:r>
      <w:r w:rsidRPr="00932864">
        <w:t>B. M = 10</w:t>
      </w:r>
      <w:r w:rsidR="00F67318">
        <w:tab/>
      </w:r>
      <w:r w:rsidR="00F67318">
        <w:tab/>
      </w:r>
      <w:r w:rsidR="00F67318">
        <w:tab/>
      </w:r>
      <w:r w:rsidRPr="00932864">
        <w:t>C. M = 7</w:t>
      </w:r>
    </w:p>
    <w:p w14:paraId="11D76DB2" w14:textId="6F12642B" w:rsidR="00B072E4" w:rsidRPr="00932864" w:rsidRDefault="00B072E4" w:rsidP="00A47C5D">
      <w:pPr>
        <w:spacing w:line="288" w:lineRule="auto"/>
        <w:jc w:val="both"/>
        <w:rPr>
          <w:bCs/>
          <w:spacing w:val="-8"/>
        </w:rPr>
      </w:pPr>
      <w:r w:rsidRPr="00932864">
        <w:rPr>
          <w:b/>
          <w:spacing w:val="-8"/>
        </w:rPr>
        <w:t xml:space="preserve">Câu 29: </w:t>
      </w:r>
      <w:r w:rsidRPr="00932864">
        <w:rPr>
          <w:bCs/>
          <w:spacing w:val="-8"/>
        </w:rPr>
        <w:t>Cho thuật toán sau:</w:t>
      </w:r>
    </w:p>
    <w:p w14:paraId="10980EB9" w14:textId="59E2146F" w:rsidR="00B072E4" w:rsidRPr="00932864" w:rsidRDefault="00B072E4" w:rsidP="00A47C5D">
      <w:pPr>
        <w:spacing w:line="288" w:lineRule="auto"/>
        <w:ind w:left="568" w:firstLine="284"/>
        <w:jc w:val="both"/>
        <w:rPr>
          <w:b/>
        </w:rPr>
      </w:pPr>
      <w:r w:rsidRPr="00932864">
        <w:t xml:space="preserve">Bước 1: </w:t>
      </w:r>
      <w:r w:rsidRPr="00932864">
        <w:rPr>
          <w:b/>
        </w:rPr>
        <w:t xml:space="preserve">A ← 10; B ← 15; C ← 7; </w:t>
      </w:r>
    </w:p>
    <w:p w14:paraId="34798681" w14:textId="77777777" w:rsidR="00B072E4" w:rsidRPr="00932864" w:rsidRDefault="00B072E4" w:rsidP="00A47C5D">
      <w:pPr>
        <w:spacing w:line="288" w:lineRule="auto"/>
        <w:ind w:left="852"/>
        <w:jc w:val="both"/>
        <w:rPr>
          <w:b/>
        </w:rPr>
      </w:pPr>
      <w:r w:rsidRPr="00932864">
        <w:t xml:space="preserve">Bước 2: </w:t>
      </w:r>
      <w:r w:rsidRPr="00932864">
        <w:rPr>
          <w:b/>
        </w:rPr>
        <w:t xml:space="preserve">M ← A; </w:t>
      </w:r>
    </w:p>
    <w:p w14:paraId="3529DEA7" w14:textId="77777777" w:rsidR="00B072E4" w:rsidRPr="00932864" w:rsidRDefault="00B072E4" w:rsidP="00A47C5D">
      <w:pPr>
        <w:spacing w:line="288" w:lineRule="auto"/>
        <w:ind w:left="568" w:firstLine="284"/>
        <w:jc w:val="both"/>
        <w:rPr>
          <w:b/>
        </w:rPr>
      </w:pPr>
      <w:r w:rsidRPr="00932864">
        <w:t xml:space="preserve">Bước 3: </w:t>
      </w:r>
      <w:r w:rsidRPr="00932864">
        <w:rPr>
          <w:b/>
        </w:rPr>
        <w:t>Nếu M &gt; B thì M ← B;</w:t>
      </w:r>
    </w:p>
    <w:p w14:paraId="224F73B4" w14:textId="77777777" w:rsidR="00B072E4" w:rsidRPr="00932864" w:rsidRDefault="00B072E4" w:rsidP="00A47C5D">
      <w:pPr>
        <w:spacing w:line="288" w:lineRule="auto"/>
        <w:ind w:left="568" w:firstLine="284"/>
        <w:jc w:val="both"/>
      </w:pPr>
      <w:r w:rsidRPr="00932864">
        <w:t xml:space="preserve">Bước 4: </w:t>
      </w:r>
      <w:r w:rsidRPr="00932864">
        <w:rPr>
          <w:b/>
        </w:rPr>
        <w:t>Nếu M &gt; C thì M ← C;</w:t>
      </w:r>
    </w:p>
    <w:p w14:paraId="5D167B5C" w14:textId="77777777" w:rsidR="00B072E4" w:rsidRPr="00932864" w:rsidRDefault="00B072E4" w:rsidP="00A47C5D">
      <w:pPr>
        <w:spacing w:line="288" w:lineRule="auto"/>
        <w:ind w:firstLine="284"/>
        <w:jc w:val="both"/>
        <w:rPr>
          <w:bCs/>
          <w:spacing w:val="-8"/>
        </w:rPr>
      </w:pPr>
      <w:r w:rsidRPr="00932864">
        <w:rPr>
          <w:bCs/>
          <w:spacing w:val="-8"/>
        </w:rPr>
        <w:t>Kết quả của M sau khi thực hiện</w:t>
      </w:r>
      <w:r w:rsidRPr="00932864">
        <w:rPr>
          <w:b/>
          <w:spacing w:val="-8"/>
        </w:rPr>
        <w:t xml:space="preserve"> </w:t>
      </w:r>
      <w:r w:rsidRPr="00932864">
        <w:rPr>
          <w:bCs/>
          <w:spacing w:val="-8"/>
        </w:rPr>
        <w:t>thuật toán là:</w:t>
      </w:r>
    </w:p>
    <w:p w14:paraId="63EC4336" w14:textId="25EDA303" w:rsidR="00B072E4" w:rsidRPr="00932864" w:rsidRDefault="00B072E4" w:rsidP="00F67318">
      <w:pPr>
        <w:spacing w:line="288" w:lineRule="auto"/>
        <w:ind w:firstLine="288"/>
        <w:jc w:val="both"/>
      </w:pPr>
      <w:r w:rsidRPr="00932864">
        <w:lastRenderedPageBreak/>
        <w:t>A. M = 5</w:t>
      </w:r>
      <w:r w:rsidR="00F67318">
        <w:tab/>
      </w:r>
      <w:r w:rsidR="00F67318">
        <w:tab/>
      </w:r>
      <w:r w:rsidR="00F67318">
        <w:tab/>
      </w:r>
      <w:r w:rsidRPr="00932864">
        <w:t>B. M = 10</w:t>
      </w:r>
      <w:r w:rsidR="00F67318">
        <w:tab/>
      </w:r>
      <w:r w:rsidR="00F67318">
        <w:tab/>
      </w:r>
      <w:r w:rsidR="00F67318">
        <w:tab/>
      </w:r>
      <w:r w:rsidRPr="00932864">
        <w:t>C. M = 7</w:t>
      </w:r>
    </w:p>
    <w:p w14:paraId="3D1AB6AC" w14:textId="3A1F965C" w:rsidR="00F51D1A" w:rsidRPr="00932864" w:rsidRDefault="00F51D1A" w:rsidP="00A47C5D">
      <w:pPr>
        <w:spacing w:line="288" w:lineRule="auto"/>
        <w:jc w:val="both"/>
        <w:rPr>
          <w:spacing w:val="-8"/>
          <w:lang w:val="pt-BR"/>
        </w:rPr>
      </w:pPr>
      <w:r w:rsidRPr="00932864">
        <w:rPr>
          <w:b/>
          <w:spacing w:val="-8"/>
          <w:lang w:val="pt-BR"/>
        </w:rPr>
        <w:t xml:space="preserve">Câu </w:t>
      </w:r>
      <w:r w:rsidR="00F93D36" w:rsidRPr="00932864">
        <w:rPr>
          <w:b/>
          <w:spacing w:val="-8"/>
          <w:lang w:val="pt-BR"/>
        </w:rPr>
        <w:t>30</w:t>
      </w:r>
      <w:r w:rsidRPr="00932864">
        <w:rPr>
          <w:b/>
          <w:spacing w:val="-8"/>
          <w:lang w:val="pt-BR"/>
        </w:rPr>
        <w:t xml:space="preserve">: </w:t>
      </w:r>
      <w:r w:rsidR="00F93D36" w:rsidRPr="00932864">
        <w:rPr>
          <w:spacing w:val="-8"/>
          <w:lang w:val="pt-BR"/>
        </w:rPr>
        <w:t>Cú pháp câu lệnh điều kiện if...then dạng thiếu là:</w:t>
      </w:r>
    </w:p>
    <w:p w14:paraId="44DEB136" w14:textId="049C9E4E" w:rsidR="00F51D1A" w:rsidRPr="00932864" w:rsidRDefault="00F51D1A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 xml:space="preserve">A. </w:t>
      </w:r>
      <w:r w:rsidR="00F93D36" w:rsidRPr="00932864">
        <w:rPr>
          <w:spacing w:val="-8"/>
        </w:rPr>
        <w:t>If &lt;điều kiện&gt; Then &lt;câu lệnh&gt;;</w:t>
      </w:r>
      <w:r w:rsidRPr="00932864">
        <w:rPr>
          <w:spacing w:val="-8"/>
        </w:rPr>
        <w:tab/>
      </w:r>
      <w:r w:rsidRPr="00932864">
        <w:rPr>
          <w:spacing w:val="-8"/>
        </w:rPr>
        <w:tab/>
      </w:r>
      <w:r w:rsidRPr="00932864">
        <w:rPr>
          <w:spacing w:val="-8"/>
        </w:rPr>
        <w:tab/>
      </w:r>
    </w:p>
    <w:p w14:paraId="2E413E75" w14:textId="69535036" w:rsidR="00F51D1A" w:rsidRPr="00932864" w:rsidRDefault="00F51D1A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 xml:space="preserve">B. </w:t>
      </w:r>
      <w:r w:rsidR="00F93D36" w:rsidRPr="00932864">
        <w:rPr>
          <w:spacing w:val="-8"/>
        </w:rPr>
        <w:t>If &lt;điều kiện&gt; &lt;câu lệnh&gt;;</w:t>
      </w:r>
      <w:r w:rsidR="00F93D36" w:rsidRPr="00932864">
        <w:rPr>
          <w:spacing w:val="-8"/>
        </w:rPr>
        <w:tab/>
      </w:r>
      <w:r w:rsidR="00F93D36" w:rsidRPr="00932864">
        <w:rPr>
          <w:spacing w:val="-8"/>
        </w:rPr>
        <w:tab/>
      </w:r>
      <w:r w:rsidR="00F93D36" w:rsidRPr="00932864">
        <w:rPr>
          <w:spacing w:val="-8"/>
        </w:rPr>
        <w:tab/>
      </w:r>
    </w:p>
    <w:p w14:paraId="25C709A9" w14:textId="77777777" w:rsidR="00F93D36" w:rsidRPr="00932864" w:rsidRDefault="00F51D1A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 xml:space="preserve">C. </w:t>
      </w:r>
      <w:r w:rsidR="00F93D36" w:rsidRPr="00932864">
        <w:rPr>
          <w:spacing w:val="-8"/>
        </w:rPr>
        <w:t>If &lt;điều kiện&gt; Then; &lt;câu lệnh&gt;;</w:t>
      </w:r>
      <w:r w:rsidR="00F93D36" w:rsidRPr="00932864">
        <w:rPr>
          <w:spacing w:val="-8"/>
        </w:rPr>
        <w:tab/>
      </w:r>
      <w:r w:rsidR="00F93D36" w:rsidRPr="00932864">
        <w:rPr>
          <w:spacing w:val="-8"/>
        </w:rPr>
        <w:tab/>
      </w:r>
      <w:r w:rsidR="00F93D36" w:rsidRPr="00932864">
        <w:rPr>
          <w:spacing w:val="-8"/>
        </w:rPr>
        <w:tab/>
      </w:r>
    </w:p>
    <w:p w14:paraId="5FCA4F51" w14:textId="4D76CB8B" w:rsidR="00F93D36" w:rsidRPr="00932864" w:rsidRDefault="00F93D36" w:rsidP="00A47C5D">
      <w:pPr>
        <w:spacing w:line="288" w:lineRule="auto"/>
        <w:jc w:val="both"/>
        <w:rPr>
          <w:spacing w:val="-8"/>
          <w:lang w:val="pt-BR"/>
        </w:rPr>
      </w:pPr>
      <w:r w:rsidRPr="00932864">
        <w:rPr>
          <w:b/>
          <w:spacing w:val="-8"/>
          <w:lang w:val="pt-BR"/>
        </w:rPr>
        <w:t xml:space="preserve">Câu 31: </w:t>
      </w:r>
      <w:r w:rsidRPr="00932864">
        <w:rPr>
          <w:spacing w:val="-8"/>
          <w:lang w:val="pt-BR"/>
        </w:rPr>
        <w:t>Cú pháp câu lệnh điều kiện if...then dạng đủ là:</w:t>
      </w:r>
    </w:p>
    <w:p w14:paraId="6F51B5BB" w14:textId="443D99A6" w:rsidR="00F93D36" w:rsidRPr="00932864" w:rsidRDefault="00F93D36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>A. If &lt;điều kiện&gt; Then &lt;câu lệnh 1&gt;; else &lt;câu lệnh 2&gt;;</w:t>
      </w:r>
    </w:p>
    <w:p w14:paraId="7B32ADA9" w14:textId="079CC598" w:rsidR="00F93D36" w:rsidRPr="00932864" w:rsidRDefault="00F93D36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>B. If &lt;điều kiện&gt; else &lt;câu lệnh 2&gt;;</w:t>
      </w:r>
    </w:p>
    <w:p w14:paraId="76CC1916" w14:textId="57A7CD24" w:rsidR="00F93D36" w:rsidRPr="00932864" w:rsidRDefault="00F93D36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>C. If &lt;điều kiện&gt; Then &lt;câu lệnh 1&gt; else &lt;câu lệnh 2&gt;;</w:t>
      </w:r>
    </w:p>
    <w:p w14:paraId="2E27451C" w14:textId="1D201B31" w:rsidR="00F93D36" w:rsidRPr="00932864" w:rsidRDefault="00F93D36" w:rsidP="00A47C5D">
      <w:pPr>
        <w:spacing w:line="288" w:lineRule="auto"/>
        <w:jc w:val="both"/>
        <w:rPr>
          <w:spacing w:val="-8"/>
          <w:lang w:val="pt-BR"/>
        </w:rPr>
      </w:pPr>
      <w:r w:rsidRPr="00932864">
        <w:rPr>
          <w:b/>
          <w:spacing w:val="-8"/>
          <w:lang w:val="pt-BR"/>
        </w:rPr>
        <w:t xml:space="preserve">Câu 32: </w:t>
      </w:r>
      <w:r w:rsidRPr="00932864">
        <w:rPr>
          <w:spacing w:val="-8"/>
          <w:lang w:val="pt-BR"/>
        </w:rPr>
        <w:t>Cho đoạn chương trình sau:</w:t>
      </w:r>
    </w:p>
    <w:p w14:paraId="5F3B2F15" w14:textId="77777777" w:rsidR="00D46C45" w:rsidRPr="00932864" w:rsidRDefault="00D46C45" w:rsidP="00A47C5D">
      <w:pPr>
        <w:spacing w:line="288" w:lineRule="auto"/>
        <w:ind w:firstLine="284"/>
        <w:jc w:val="both"/>
        <w:rPr>
          <w:b/>
          <w:i/>
          <w:iCs/>
        </w:rPr>
      </w:pPr>
      <w:r w:rsidRPr="00932864">
        <w:rPr>
          <w:b/>
          <w:i/>
          <w:iCs/>
        </w:rPr>
        <w:t>I</w:t>
      </w:r>
      <w:r w:rsidR="00DF3440" w:rsidRPr="00932864">
        <w:rPr>
          <w:b/>
          <w:i/>
          <w:iCs/>
        </w:rPr>
        <w:t>f</w:t>
      </w:r>
      <w:r w:rsidRPr="00932864">
        <w:rPr>
          <w:b/>
          <w:i/>
          <w:iCs/>
        </w:rPr>
        <w:t xml:space="preserve"> </w:t>
      </w:r>
      <w:r w:rsidR="00DF3440" w:rsidRPr="00932864">
        <w:rPr>
          <w:b/>
          <w:i/>
          <w:iCs/>
        </w:rPr>
        <w:t>a &gt; 0 then writeln(a, ‘ la so duong’)</w:t>
      </w:r>
    </w:p>
    <w:p w14:paraId="0BABA324" w14:textId="77777777" w:rsidR="00D46C45" w:rsidRPr="00932864" w:rsidRDefault="00DF3440" w:rsidP="00A47C5D">
      <w:pPr>
        <w:spacing w:line="288" w:lineRule="auto"/>
        <w:ind w:left="284" w:firstLine="284"/>
        <w:jc w:val="both"/>
        <w:rPr>
          <w:b/>
          <w:i/>
          <w:iCs/>
        </w:rPr>
      </w:pPr>
      <w:r w:rsidRPr="00932864">
        <w:rPr>
          <w:b/>
          <w:i/>
          <w:iCs/>
        </w:rPr>
        <w:t>else if a &lt; 0 then writeln(a, ‘ la so am’)</w:t>
      </w:r>
    </w:p>
    <w:p w14:paraId="0073934E" w14:textId="1C482451" w:rsidR="00DF3440" w:rsidRPr="00932864" w:rsidRDefault="00DF3440" w:rsidP="00A47C5D">
      <w:pPr>
        <w:spacing w:line="288" w:lineRule="auto"/>
        <w:ind w:left="284" w:firstLine="284"/>
        <w:jc w:val="both"/>
        <w:rPr>
          <w:b/>
          <w:i/>
          <w:iCs/>
        </w:rPr>
      </w:pPr>
      <w:r w:rsidRPr="00932864">
        <w:rPr>
          <w:b/>
          <w:i/>
          <w:iCs/>
        </w:rPr>
        <w:t xml:space="preserve">           else writeln(a, ‘ khong la so duong va so am’);</w:t>
      </w:r>
    </w:p>
    <w:p w14:paraId="246D2D37" w14:textId="1C98A0E5" w:rsidR="00F93D36" w:rsidRPr="00932864" w:rsidRDefault="00F93D36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 xml:space="preserve">Kết quả nhận được </w:t>
      </w:r>
      <w:r w:rsidR="00DF3440" w:rsidRPr="00932864">
        <w:rPr>
          <w:spacing w:val="-8"/>
        </w:rPr>
        <w:t>khi nhập vào biến a giá trị bằng 0 là</w:t>
      </w:r>
      <w:r w:rsidRPr="00932864">
        <w:rPr>
          <w:spacing w:val="-8"/>
        </w:rPr>
        <w:t>:</w:t>
      </w:r>
    </w:p>
    <w:p w14:paraId="33930509" w14:textId="2E1A35D9" w:rsidR="00F93D36" w:rsidRPr="00932864" w:rsidRDefault="00F93D36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 xml:space="preserve">A. </w:t>
      </w:r>
      <w:r w:rsidR="00DF3440" w:rsidRPr="00932864">
        <w:rPr>
          <w:spacing w:val="-8"/>
        </w:rPr>
        <w:t>a la so duong</w:t>
      </w:r>
    </w:p>
    <w:p w14:paraId="2A34F726" w14:textId="4D708A29" w:rsidR="00F93D36" w:rsidRPr="00932864" w:rsidRDefault="00F93D36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 xml:space="preserve">B. </w:t>
      </w:r>
      <w:r w:rsidR="00DF3440" w:rsidRPr="00932864">
        <w:rPr>
          <w:spacing w:val="-8"/>
        </w:rPr>
        <w:t>a la so am</w:t>
      </w:r>
    </w:p>
    <w:p w14:paraId="4CFA2E37" w14:textId="43EFB019" w:rsidR="00F93D36" w:rsidRPr="00932864" w:rsidRDefault="00F93D36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 xml:space="preserve">C. </w:t>
      </w:r>
      <w:r w:rsidR="00DF3440" w:rsidRPr="00932864">
        <w:rPr>
          <w:spacing w:val="-8"/>
        </w:rPr>
        <w:t>a khong la so duong va so am</w:t>
      </w:r>
    </w:p>
    <w:p w14:paraId="0219A0B9" w14:textId="27C2E501" w:rsidR="00B75DB9" w:rsidRPr="00932864" w:rsidRDefault="00B75DB9" w:rsidP="00A47C5D">
      <w:pPr>
        <w:spacing w:line="288" w:lineRule="auto"/>
        <w:jc w:val="both"/>
        <w:rPr>
          <w:spacing w:val="-8"/>
          <w:lang w:val="pt-BR"/>
        </w:rPr>
      </w:pPr>
      <w:r w:rsidRPr="00932864">
        <w:rPr>
          <w:b/>
          <w:spacing w:val="-8"/>
          <w:lang w:val="pt-BR"/>
        </w:rPr>
        <w:t xml:space="preserve">Câu 33: </w:t>
      </w:r>
      <w:r w:rsidRPr="00932864">
        <w:rPr>
          <w:spacing w:val="-8"/>
          <w:lang w:val="pt-BR"/>
        </w:rPr>
        <w:t>Cho đoạn chương trình sau:</w:t>
      </w:r>
    </w:p>
    <w:p w14:paraId="2C37820B" w14:textId="7046AB11" w:rsidR="00B75DB9" w:rsidRPr="00932864" w:rsidRDefault="00B75DB9" w:rsidP="00A47C5D">
      <w:pPr>
        <w:spacing w:line="288" w:lineRule="auto"/>
        <w:ind w:firstLine="284"/>
        <w:jc w:val="both"/>
        <w:rPr>
          <w:b/>
          <w:i/>
          <w:iCs/>
        </w:rPr>
      </w:pPr>
      <w:r w:rsidRPr="00932864">
        <w:rPr>
          <w:b/>
          <w:i/>
          <w:iCs/>
        </w:rPr>
        <w:t>if (45 mod 3) = 0 then x := x</w:t>
      </w:r>
      <w:r w:rsidR="0094190A" w:rsidRPr="00932864">
        <w:rPr>
          <w:b/>
          <w:i/>
          <w:iCs/>
        </w:rPr>
        <w:t xml:space="preserve"> </w:t>
      </w:r>
      <w:r w:rsidRPr="00932864">
        <w:rPr>
          <w:b/>
          <w:i/>
          <w:iCs/>
        </w:rPr>
        <w:t>+</w:t>
      </w:r>
      <w:r w:rsidR="0094190A" w:rsidRPr="00932864">
        <w:rPr>
          <w:b/>
          <w:i/>
          <w:iCs/>
        </w:rPr>
        <w:t xml:space="preserve"> </w:t>
      </w:r>
      <w:r w:rsidRPr="00932864">
        <w:rPr>
          <w:b/>
          <w:i/>
          <w:iCs/>
        </w:rPr>
        <w:t>2;</w:t>
      </w:r>
    </w:p>
    <w:p w14:paraId="6884B99C" w14:textId="7A34502F" w:rsidR="00B75DB9" w:rsidRPr="00932864" w:rsidRDefault="00B75DB9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>Giá trị của biến x sẽ là bao nhiêu, nếu trước đó giá trị của x bằng 5:</w:t>
      </w:r>
    </w:p>
    <w:p w14:paraId="79E2189A" w14:textId="2F6B58B7" w:rsidR="00B75DB9" w:rsidRPr="00932864" w:rsidRDefault="00B75DB9" w:rsidP="00CA2C64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>A. 5</w:t>
      </w:r>
      <w:r w:rsidR="00CA2C64">
        <w:rPr>
          <w:spacing w:val="-8"/>
        </w:rPr>
        <w:tab/>
      </w:r>
      <w:r w:rsidR="00CA2C64">
        <w:rPr>
          <w:spacing w:val="-8"/>
        </w:rPr>
        <w:tab/>
      </w:r>
      <w:r w:rsidR="00CA2C64">
        <w:rPr>
          <w:spacing w:val="-8"/>
        </w:rPr>
        <w:tab/>
      </w:r>
      <w:r w:rsidRPr="00932864">
        <w:rPr>
          <w:spacing w:val="-8"/>
        </w:rPr>
        <w:t>B. 7</w:t>
      </w:r>
      <w:r w:rsidR="00CA2C64">
        <w:rPr>
          <w:spacing w:val="-8"/>
        </w:rPr>
        <w:tab/>
      </w:r>
      <w:r w:rsidR="00CA2C64">
        <w:rPr>
          <w:spacing w:val="-8"/>
        </w:rPr>
        <w:tab/>
      </w:r>
      <w:r w:rsidR="00CA2C64">
        <w:rPr>
          <w:spacing w:val="-8"/>
        </w:rPr>
        <w:tab/>
      </w:r>
      <w:r w:rsidRPr="00932864">
        <w:rPr>
          <w:spacing w:val="-8"/>
        </w:rPr>
        <w:t xml:space="preserve">C. </w:t>
      </w:r>
      <w:r w:rsidR="0094190A" w:rsidRPr="00932864">
        <w:rPr>
          <w:spacing w:val="-8"/>
        </w:rPr>
        <w:t>6</w:t>
      </w:r>
    </w:p>
    <w:p w14:paraId="4775D78B" w14:textId="7BF8E676" w:rsidR="0094190A" w:rsidRPr="00932864" w:rsidRDefault="0094190A" w:rsidP="00A47C5D">
      <w:pPr>
        <w:spacing w:line="288" w:lineRule="auto"/>
        <w:jc w:val="both"/>
        <w:rPr>
          <w:spacing w:val="-8"/>
          <w:lang w:val="pt-BR"/>
        </w:rPr>
      </w:pPr>
      <w:r w:rsidRPr="00932864">
        <w:rPr>
          <w:b/>
          <w:spacing w:val="-8"/>
          <w:lang w:val="pt-BR"/>
        </w:rPr>
        <w:t xml:space="preserve">Câu 34: </w:t>
      </w:r>
      <w:r w:rsidRPr="00932864">
        <w:rPr>
          <w:spacing w:val="-8"/>
          <w:lang w:val="pt-BR"/>
        </w:rPr>
        <w:t>Cho đoạn chương trình sau:</w:t>
      </w:r>
    </w:p>
    <w:p w14:paraId="0EDAC3B8" w14:textId="26DA1ED9" w:rsidR="0094190A" w:rsidRPr="00932864" w:rsidRDefault="0094190A" w:rsidP="00A47C5D">
      <w:pPr>
        <w:spacing w:line="288" w:lineRule="auto"/>
        <w:ind w:firstLine="284"/>
        <w:jc w:val="both"/>
        <w:rPr>
          <w:b/>
          <w:i/>
          <w:iCs/>
        </w:rPr>
      </w:pPr>
      <w:r w:rsidRPr="00932864">
        <w:rPr>
          <w:b/>
          <w:i/>
          <w:iCs/>
        </w:rPr>
        <w:t>if (40 mod 3) = 0 then x := x + 2 else x := x + 1;</w:t>
      </w:r>
    </w:p>
    <w:p w14:paraId="7993239C" w14:textId="77777777" w:rsidR="0094190A" w:rsidRPr="00932864" w:rsidRDefault="0094190A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>Giá trị của biến x sẽ là bao nhiêu, nếu trước đó giá trị của x bằng 5:</w:t>
      </w:r>
    </w:p>
    <w:p w14:paraId="3C9AEEFA" w14:textId="2A309A97" w:rsidR="0094190A" w:rsidRPr="00932864" w:rsidRDefault="0094190A" w:rsidP="00A47C5D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>A. 5</w:t>
      </w:r>
      <w:r w:rsidR="00A47C5D">
        <w:rPr>
          <w:spacing w:val="-8"/>
        </w:rPr>
        <w:tab/>
      </w:r>
      <w:r w:rsidR="00A47C5D">
        <w:rPr>
          <w:spacing w:val="-8"/>
        </w:rPr>
        <w:tab/>
      </w:r>
      <w:r w:rsidR="00A47C5D">
        <w:rPr>
          <w:spacing w:val="-8"/>
        </w:rPr>
        <w:tab/>
      </w:r>
      <w:r w:rsidRPr="00932864">
        <w:rPr>
          <w:spacing w:val="-8"/>
        </w:rPr>
        <w:t>B. 7</w:t>
      </w:r>
      <w:r w:rsidR="00A47C5D">
        <w:rPr>
          <w:spacing w:val="-8"/>
        </w:rPr>
        <w:tab/>
      </w:r>
      <w:r w:rsidR="00A47C5D">
        <w:rPr>
          <w:spacing w:val="-8"/>
        </w:rPr>
        <w:tab/>
      </w:r>
      <w:r w:rsidR="00A47C5D">
        <w:rPr>
          <w:spacing w:val="-8"/>
        </w:rPr>
        <w:tab/>
      </w:r>
      <w:r w:rsidRPr="00932864">
        <w:rPr>
          <w:spacing w:val="-8"/>
        </w:rPr>
        <w:t>C. 6</w:t>
      </w:r>
    </w:p>
    <w:p w14:paraId="2BF99527" w14:textId="77FBD97E" w:rsidR="00764EE0" w:rsidRPr="00932864" w:rsidRDefault="00764EE0" w:rsidP="00764EE0">
      <w:pPr>
        <w:spacing w:line="288" w:lineRule="auto"/>
        <w:jc w:val="both"/>
        <w:rPr>
          <w:spacing w:val="-8"/>
          <w:lang w:val="pt-BR"/>
        </w:rPr>
      </w:pPr>
      <w:r w:rsidRPr="00932864">
        <w:rPr>
          <w:b/>
          <w:spacing w:val="-8"/>
          <w:lang w:val="pt-BR"/>
        </w:rPr>
        <w:t>Câu 3</w:t>
      </w:r>
      <w:r>
        <w:rPr>
          <w:b/>
          <w:spacing w:val="-8"/>
          <w:lang w:val="pt-BR"/>
        </w:rPr>
        <w:t>5</w:t>
      </w:r>
      <w:r w:rsidRPr="00932864">
        <w:rPr>
          <w:b/>
          <w:spacing w:val="-8"/>
          <w:lang w:val="pt-BR"/>
        </w:rPr>
        <w:t xml:space="preserve">: </w:t>
      </w:r>
      <w:r w:rsidRPr="00932864">
        <w:rPr>
          <w:spacing w:val="-8"/>
          <w:lang w:val="pt-BR"/>
        </w:rPr>
        <w:t>Cho đoạn chương trình sau:</w:t>
      </w:r>
    </w:p>
    <w:p w14:paraId="20DBB1BE" w14:textId="5347A009" w:rsidR="00764EE0" w:rsidRPr="00932864" w:rsidRDefault="00764EE0" w:rsidP="00764EE0">
      <w:pPr>
        <w:spacing w:line="288" w:lineRule="auto"/>
        <w:ind w:firstLine="284"/>
        <w:jc w:val="both"/>
        <w:rPr>
          <w:b/>
          <w:i/>
          <w:iCs/>
        </w:rPr>
      </w:pPr>
      <w:r w:rsidRPr="00932864">
        <w:rPr>
          <w:b/>
          <w:i/>
          <w:iCs/>
        </w:rPr>
        <w:t xml:space="preserve">if </w:t>
      </w:r>
      <w:r>
        <w:rPr>
          <w:b/>
          <w:i/>
          <w:iCs/>
        </w:rPr>
        <w:t>(a mod 2)</w:t>
      </w:r>
      <w:r w:rsidRPr="00932864">
        <w:rPr>
          <w:b/>
          <w:i/>
          <w:iCs/>
        </w:rPr>
        <w:t xml:space="preserve"> = 0 then </w:t>
      </w:r>
      <w:r>
        <w:rPr>
          <w:b/>
          <w:i/>
          <w:iCs/>
        </w:rPr>
        <w:t xml:space="preserve">write (a,’ la so chan’) </w:t>
      </w:r>
      <w:r w:rsidRPr="00932864">
        <w:rPr>
          <w:b/>
          <w:i/>
          <w:iCs/>
        </w:rPr>
        <w:t xml:space="preserve">else </w:t>
      </w:r>
      <w:r>
        <w:rPr>
          <w:b/>
          <w:i/>
          <w:iCs/>
        </w:rPr>
        <w:t>write (a,’ la so le’)</w:t>
      </w:r>
      <w:r w:rsidRPr="00932864">
        <w:rPr>
          <w:b/>
          <w:i/>
          <w:iCs/>
        </w:rPr>
        <w:t>;</w:t>
      </w:r>
    </w:p>
    <w:p w14:paraId="273E7ED2" w14:textId="1B1D30D3" w:rsidR="00764EE0" w:rsidRPr="00932864" w:rsidRDefault="00764EE0" w:rsidP="00764EE0">
      <w:pPr>
        <w:spacing w:line="288" w:lineRule="auto"/>
        <w:ind w:firstLine="284"/>
        <w:jc w:val="both"/>
        <w:rPr>
          <w:spacing w:val="-8"/>
        </w:rPr>
      </w:pPr>
      <w:r>
        <w:rPr>
          <w:spacing w:val="-8"/>
        </w:rPr>
        <w:t>N</w:t>
      </w:r>
      <w:r w:rsidRPr="00932864">
        <w:rPr>
          <w:spacing w:val="-8"/>
        </w:rPr>
        <w:t xml:space="preserve">ếu trước đó giá trị của </w:t>
      </w:r>
      <w:r>
        <w:rPr>
          <w:spacing w:val="-8"/>
        </w:rPr>
        <w:t>a</w:t>
      </w:r>
      <w:r w:rsidRPr="00932864">
        <w:rPr>
          <w:spacing w:val="-8"/>
        </w:rPr>
        <w:t xml:space="preserve"> bằng </w:t>
      </w:r>
      <w:r>
        <w:rPr>
          <w:spacing w:val="-8"/>
        </w:rPr>
        <w:t>120, kết quả in ra màn hình chính xác là</w:t>
      </w:r>
      <w:r w:rsidRPr="00932864">
        <w:rPr>
          <w:spacing w:val="-8"/>
        </w:rPr>
        <w:t>:</w:t>
      </w:r>
    </w:p>
    <w:p w14:paraId="60BD078F" w14:textId="52B7A472" w:rsidR="00764EE0" w:rsidRDefault="00764EE0" w:rsidP="00764EE0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 xml:space="preserve">A. </w:t>
      </w:r>
      <w:r>
        <w:rPr>
          <w:spacing w:val="-8"/>
        </w:rPr>
        <w:t>a la so chan</w:t>
      </w:r>
      <w:r>
        <w:rPr>
          <w:spacing w:val="-8"/>
        </w:rPr>
        <w:tab/>
      </w:r>
      <w:r>
        <w:rPr>
          <w:spacing w:val="-8"/>
        </w:rPr>
        <w:tab/>
      </w:r>
      <w:r>
        <w:rPr>
          <w:spacing w:val="-8"/>
        </w:rPr>
        <w:tab/>
      </w:r>
      <w:r>
        <w:rPr>
          <w:spacing w:val="-8"/>
        </w:rPr>
        <w:tab/>
      </w:r>
      <w:r>
        <w:rPr>
          <w:spacing w:val="-8"/>
        </w:rPr>
        <w:tab/>
      </w:r>
      <w:r>
        <w:rPr>
          <w:spacing w:val="-8"/>
        </w:rPr>
        <w:tab/>
      </w:r>
      <w:r>
        <w:rPr>
          <w:spacing w:val="-8"/>
        </w:rPr>
        <w:tab/>
      </w:r>
    </w:p>
    <w:p w14:paraId="4B7EA15F" w14:textId="7786C9F7" w:rsidR="00764EE0" w:rsidRDefault="00764EE0" w:rsidP="00764EE0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 xml:space="preserve">B. </w:t>
      </w:r>
      <w:r>
        <w:rPr>
          <w:spacing w:val="-8"/>
        </w:rPr>
        <w:t>120 la so chan</w:t>
      </w:r>
      <w:r>
        <w:rPr>
          <w:spacing w:val="-8"/>
        </w:rPr>
        <w:tab/>
      </w:r>
      <w:r>
        <w:rPr>
          <w:spacing w:val="-8"/>
        </w:rPr>
        <w:tab/>
      </w:r>
      <w:r>
        <w:rPr>
          <w:spacing w:val="-8"/>
        </w:rPr>
        <w:tab/>
      </w:r>
      <w:r>
        <w:rPr>
          <w:spacing w:val="-8"/>
        </w:rPr>
        <w:tab/>
      </w:r>
      <w:r>
        <w:rPr>
          <w:spacing w:val="-8"/>
        </w:rPr>
        <w:tab/>
      </w:r>
      <w:r>
        <w:rPr>
          <w:spacing w:val="-8"/>
        </w:rPr>
        <w:tab/>
      </w:r>
      <w:r>
        <w:rPr>
          <w:spacing w:val="-8"/>
        </w:rPr>
        <w:tab/>
      </w:r>
    </w:p>
    <w:p w14:paraId="23940BFE" w14:textId="34D7965F" w:rsidR="00764EE0" w:rsidRDefault="00764EE0" w:rsidP="00764EE0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 xml:space="preserve">C. </w:t>
      </w:r>
      <w:r>
        <w:rPr>
          <w:spacing w:val="-8"/>
        </w:rPr>
        <w:t>120 la so le</w:t>
      </w:r>
    </w:p>
    <w:p w14:paraId="2AA70A7B" w14:textId="10921002" w:rsidR="00DC3BB1" w:rsidRPr="00932864" w:rsidRDefault="00DC3BB1" w:rsidP="00DC3BB1">
      <w:pPr>
        <w:spacing w:line="288" w:lineRule="auto"/>
        <w:jc w:val="both"/>
        <w:rPr>
          <w:spacing w:val="-8"/>
          <w:lang w:val="pt-BR"/>
        </w:rPr>
      </w:pPr>
      <w:r w:rsidRPr="00932864">
        <w:rPr>
          <w:b/>
          <w:spacing w:val="-8"/>
          <w:lang w:val="pt-BR"/>
        </w:rPr>
        <w:t>Câu 3</w:t>
      </w:r>
      <w:r>
        <w:rPr>
          <w:b/>
          <w:spacing w:val="-8"/>
          <w:lang w:val="pt-BR"/>
        </w:rPr>
        <w:t>6</w:t>
      </w:r>
      <w:r w:rsidRPr="00932864">
        <w:rPr>
          <w:b/>
          <w:spacing w:val="-8"/>
          <w:lang w:val="pt-BR"/>
        </w:rPr>
        <w:t xml:space="preserve">: </w:t>
      </w:r>
      <w:r w:rsidRPr="00932864">
        <w:rPr>
          <w:spacing w:val="-8"/>
          <w:lang w:val="pt-BR"/>
        </w:rPr>
        <w:t>Cho</w:t>
      </w:r>
      <w:r w:rsidR="00DB78A6">
        <w:rPr>
          <w:spacing w:val="-8"/>
          <w:lang w:val="pt-BR"/>
        </w:rPr>
        <w:t xml:space="preserve"> </w:t>
      </w:r>
      <w:r w:rsidRPr="00932864">
        <w:rPr>
          <w:spacing w:val="-8"/>
          <w:lang w:val="pt-BR"/>
        </w:rPr>
        <w:t>chương trình sau:</w:t>
      </w:r>
    </w:p>
    <w:p w14:paraId="0E109B07" w14:textId="788656B0" w:rsidR="002867C3" w:rsidRDefault="002867C3" w:rsidP="00DC3BB1">
      <w:pPr>
        <w:spacing w:line="288" w:lineRule="auto"/>
        <w:ind w:firstLine="284"/>
        <w:jc w:val="both"/>
        <w:rPr>
          <w:b/>
          <w:i/>
          <w:iCs/>
        </w:rPr>
      </w:pPr>
      <w:r>
        <w:rPr>
          <w:b/>
          <w:i/>
          <w:iCs/>
        </w:rPr>
        <w:t>Program chuongtrinhmau</w:t>
      </w:r>
      <w:r w:rsidR="00E40F08">
        <w:rPr>
          <w:b/>
          <w:i/>
          <w:iCs/>
        </w:rPr>
        <w:t>1</w:t>
      </w:r>
      <w:r>
        <w:rPr>
          <w:b/>
          <w:i/>
          <w:iCs/>
        </w:rPr>
        <w:t>;</w:t>
      </w:r>
    </w:p>
    <w:p w14:paraId="25BC1B4F" w14:textId="3A126988" w:rsidR="002867C3" w:rsidRDefault="002867C3" w:rsidP="00DC3BB1">
      <w:pPr>
        <w:spacing w:line="288" w:lineRule="auto"/>
        <w:ind w:firstLine="284"/>
        <w:jc w:val="both"/>
        <w:rPr>
          <w:b/>
          <w:i/>
          <w:iCs/>
        </w:rPr>
      </w:pPr>
      <w:r>
        <w:rPr>
          <w:b/>
          <w:i/>
          <w:iCs/>
        </w:rPr>
        <w:t>Uses crt;</w:t>
      </w:r>
    </w:p>
    <w:p w14:paraId="6F6747BE" w14:textId="63B26EAD" w:rsidR="002867C3" w:rsidRDefault="002867C3" w:rsidP="00DC3BB1">
      <w:pPr>
        <w:spacing w:line="288" w:lineRule="auto"/>
        <w:ind w:firstLine="284"/>
        <w:jc w:val="both"/>
        <w:rPr>
          <w:b/>
          <w:i/>
          <w:iCs/>
        </w:rPr>
      </w:pPr>
      <w:r>
        <w:rPr>
          <w:b/>
          <w:i/>
          <w:iCs/>
        </w:rPr>
        <w:t>Var a, b: integer;</w:t>
      </w:r>
    </w:p>
    <w:p w14:paraId="4F4CCB5F" w14:textId="28BDEDB0" w:rsidR="002867C3" w:rsidRDefault="002867C3" w:rsidP="00DC3BB1">
      <w:pPr>
        <w:spacing w:line="288" w:lineRule="auto"/>
        <w:ind w:firstLine="284"/>
        <w:jc w:val="both"/>
        <w:rPr>
          <w:b/>
          <w:i/>
          <w:iCs/>
        </w:rPr>
      </w:pPr>
      <w:r>
        <w:rPr>
          <w:b/>
          <w:i/>
          <w:iCs/>
        </w:rPr>
        <w:t xml:space="preserve">Begin </w:t>
      </w:r>
    </w:p>
    <w:p w14:paraId="1954346F" w14:textId="581BC0D8" w:rsidR="002867C3" w:rsidRDefault="002867C3" w:rsidP="00DC3BB1">
      <w:pPr>
        <w:spacing w:line="288" w:lineRule="auto"/>
        <w:ind w:firstLine="284"/>
        <w:jc w:val="both"/>
        <w:rPr>
          <w:b/>
          <w:i/>
          <w:iCs/>
        </w:rPr>
      </w:pPr>
      <w:r>
        <w:rPr>
          <w:b/>
          <w:i/>
          <w:iCs/>
        </w:rPr>
        <w:tab/>
        <w:t>Write (‘nhap a:’); readln (a);</w:t>
      </w:r>
    </w:p>
    <w:p w14:paraId="4FDCFFDD" w14:textId="2D346F40" w:rsidR="002867C3" w:rsidRDefault="002867C3" w:rsidP="002867C3">
      <w:pPr>
        <w:spacing w:line="288" w:lineRule="auto"/>
        <w:ind w:firstLine="284"/>
        <w:jc w:val="both"/>
        <w:rPr>
          <w:b/>
          <w:i/>
          <w:iCs/>
        </w:rPr>
      </w:pPr>
      <w:r>
        <w:rPr>
          <w:b/>
          <w:i/>
          <w:iCs/>
        </w:rPr>
        <w:tab/>
        <w:t>Write (‘b</w:t>
      </w:r>
      <w:r w:rsidR="00D55C5C">
        <w:rPr>
          <w:b/>
          <w:i/>
          <w:iCs/>
        </w:rPr>
        <w:t>=</w:t>
      </w:r>
      <w:r>
        <w:rPr>
          <w:b/>
          <w:i/>
          <w:iCs/>
        </w:rPr>
        <w:t>’); readln (b);</w:t>
      </w:r>
    </w:p>
    <w:p w14:paraId="0B4C23A2" w14:textId="363B930C" w:rsidR="003C52E2" w:rsidRPr="00932864" w:rsidRDefault="003C52E2" w:rsidP="003C52E2">
      <w:pPr>
        <w:spacing w:line="288" w:lineRule="auto"/>
        <w:ind w:firstLine="284"/>
        <w:jc w:val="both"/>
        <w:rPr>
          <w:b/>
          <w:i/>
          <w:iCs/>
        </w:rPr>
      </w:pPr>
      <w:r>
        <w:rPr>
          <w:b/>
          <w:i/>
          <w:iCs/>
        </w:rPr>
        <w:tab/>
      </w:r>
      <w:r w:rsidRPr="00932864">
        <w:rPr>
          <w:b/>
          <w:i/>
          <w:iCs/>
        </w:rPr>
        <w:t xml:space="preserve">If a </w:t>
      </w:r>
      <w:r>
        <w:rPr>
          <w:b/>
          <w:i/>
          <w:iCs/>
        </w:rPr>
        <w:t>&lt;</w:t>
      </w:r>
      <w:r w:rsidRPr="00932864">
        <w:rPr>
          <w:b/>
          <w:i/>
          <w:iCs/>
        </w:rPr>
        <w:t xml:space="preserve"> </w:t>
      </w:r>
      <w:r>
        <w:rPr>
          <w:b/>
          <w:i/>
          <w:iCs/>
        </w:rPr>
        <w:t>b</w:t>
      </w:r>
      <w:r w:rsidR="00BB41F9">
        <w:rPr>
          <w:b/>
          <w:i/>
          <w:iCs/>
        </w:rPr>
        <w:t xml:space="preserve"> </w:t>
      </w:r>
      <w:r w:rsidRPr="00932864">
        <w:rPr>
          <w:b/>
          <w:i/>
          <w:iCs/>
        </w:rPr>
        <w:t>writeln(</w:t>
      </w:r>
      <w:r>
        <w:rPr>
          <w:b/>
          <w:i/>
          <w:iCs/>
        </w:rPr>
        <w:t>‘a=’,a,’ ‘,’b=’,b</w:t>
      </w:r>
      <w:r w:rsidRPr="00932864">
        <w:rPr>
          <w:b/>
          <w:i/>
          <w:iCs/>
        </w:rPr>
        <w:t>)</w:t>
      </w:r>
    </w:p>
    <w:p w14:paraId="02FFC76F" w14:textId="5D42AA70" w:rsidR="003C52E2" w:rsidRPr="00932864" w:rsidRDefault="003C52E2" w:rsidP="003C52E2">
      <w:pPr>
        <w:spacing w:line="288" w:lineRule="auto"/>
        <w:ind w:left="568" w:firstLine="284"/>
        <w:jc w:val="both"/>
        <w:rPr>
          <w:b/>
          <w:i/>
          <w:iCs/>
        </w:rPr>
      </w:pPr>
      <w:r w:rsidRPr="00932864">
        <w:rPr>
          <w:b/>
          <w:i/>
          <w:iCs/>
        </w:rPr>
        <w:t xml:space="preserve">else if a </w:t>
      </w:r>
      <w:r>
        <w:rPr>
          <w:b/>
          <w:i/>
          <w:iCs/>
        </w:rPr>
        <w:t>&gt;</w:t>
      </w:r>
      <w:r w:rsidRPr="00932864">
        <w:rPr>
          <w:b/>
          <w:i/>
          <w:iCs/>
        </w:rPr>
        <w:t xml:space="preserve"> </w:t>
      </w:r>
      <w:r>
        <w:rPr>
          <w:b/>
          <w:i/>
          <w:iCs/>
        </w:rPr>
        <w:t>b</w:t>
      </w:r>
      <w:r w:rsidRPr="00932864">
        <w:rPr>
          <w:b/>
          <w:i/>
          <w:iCs/>
        </w:rPr>
        <w:t xml:space="preserve"> then writeln(</w:t>
      </w:r>
      <w:r>
        <w:rPr>
          <w:b/>
          <w:i/>
          <w:iCs/>
        </w:rPr>
        <w:t>‘b=’,b</w:t>
      </w:r>
      <w:r w:rsidRPr="00932864">
        <w:rPr>
          <w:b/>
          <w:i/>
          <w:iCs/>
        </w:rPr>
        <w:t>,‘</w:t>
      </w:r>
      <w:r>
        <w:rPr>
          <w:b/>
          <w:i/>
          <w:iCs/>
        </w:rPr>
        <w:t xml:space="preserve"> </w:t>
      </w:r>
      <w:r w:rsidRPr="00932864">
        <w:rPr>
          <w:b/>
          <w:i/>
          <w:iCs/>
        </w:rPr>
        <w:t>’</w:t>
      </w:r>
      <w:r>
        <w:rPr>
          <w:b/>
          <w:i/>
          <w:iCs/>
        </w:rPr>
        <w:t>,’a=’,a)</w:t>
      </w:r>
    </w:p>
    <w:p w14:paraId="2992AF0A" w14:textId="43942F90" w:rsidR="003C52E2" w:rsidRDefault="003C52E2" w:rsidP="003C52E2">
      <w:pPr>
        <w:spacing w:line="288" w:lineRule="auto"/>
        <w:ind w:left="284" w:firstLine="284"/>
        <w:jc w:val="both"/>
        <w:rPr>
          <w:b/>
          <w:i/>
          <w:iCs/>
        </w:rPr>
      </w:pPr>
      <w:r w:rsidRPr="00932864">
        <w:rPr>
          <w:b/>
          <w:i/>
          <w:iCs/>
        </w:rPr>
        <w:t xml:space="preserve">           else writeln(</w:t>
      </w:r>
      <w:r>
        <w:rPr>
          <w:b/>
          <w:i/>
          <w:iCs/>
        </w:rPr>
        <w:t>‘a = b’</w:t>
      </w:r>
      <w:r w:rsidRPr="00932864">
        <w:rPr>
          <w:b/>
          <w:i/>
          <w:iCs/>
        </w:rPr>
        <w:t>);</w:t>
      </w:r>
    </w:p>
    <w:p w14:paraId="26F1819A" w14:textId="527326B9" w:rsidR="00395DCE" w:rsidRDefault="00395DCE" w:rsidP="00395DCE">
      <w:pPr>
        <w:spacing w:line="288" w:lineRule="auto"/>
        <w:jc w:val="both"/>
        <w:rPr>
          <w:b/>
          <w:i/>
          <w:iCs/>
        </w:rPr>
      </w:pPr>
      <w:r>
        <w:rPr>
          <w:b/>
          <w:i/>
          <w:iCs/>
        </w:rPr>
        <w:tab/>
      </w:r>
      <w:r>
        <w:rPr>
          <w:b/>
          <w:i/>
          <w:iCs/>
        </w:rPr>
        <w:tab/>
        <w:t>Readln;</w:t>
      </w:r>
    </w:p>
    <w:p w14:paraId="0EA55EDF" w14:textId="60ED0377" w:rsidR="00395DCE" w:rsidRPr="00932864" w:rsidRDefault="00395DCE" w:rsidP="00395DCE">
      <w:pPr>
        <w:spacing w:line="288" w:lineRule="auto"/>
        <w:jc w:val="both"/>
        <w:rPr>
          <w:b/>
          <w:i/>
          <w:iCs/>
        </w:rPr>
      </w:pPr>
      <w:r>
        <w:rPr>
          <w:b/>
          <w:i/>
          <w:iCs/>
        </w:rPr>
        <w:tab/>
        <w:t xml:space="preserve">End. </w:t>
      </w:r>
    </w:p>
    <w:p w14:paraId="60100457" w14:textId="67159250" w:rsidR="00DC3BB1" w:rsidRPr="00932864" w:rsidRDefault="00BB41F9" w:rsidP="00DC3BB1">
      <w:pPr>
        <w:spacing w:line="288" w:lineRule="auto"/>
        <w:ind w:firstLine="284"/>
        <w:jc w:val="both"/>
        <w:rPr>
          <w:spacing w:val="-8"/>
        </w:rPr>
      </w:pPr>
      <w:r>
        <w:rPr>
          <w:spacing w:val="-8"/>
        </w:rPr>
        <w:lastRenderedPageBreak/>
        <w:t>Chọn đáp án đúng:</w:t>
      </w:r>
    </w:p>
    <w:p w14:paraId="618370B2" w14:textId="6FBBEEAD" w:rsidR="00DC3BB1" w:rsidRDefault="00DC3BB1" w:rsidP="00DC3BB1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 xml:space="preserve">A. </w:t>
      </w:r>
      <w:r w:rsidR="00BB41F9">
        <w:rPr>
          <w:spacing w:val="-8"/>
        </w:rPr>
        <w:t>Chương trình hoàn chỉnh, không có lỗi sai</w:t>
      </w:r>
      <w:r>
        <w:rPr>
          <w:spacing w:val="-8"/>
        </w:rPr>
        <w:tab/>
      </w:r>
      <w:r>
        <w:rPr>
          <w:spacing w:val="-8"/>
        </w:rPr>
        <w:tab/>
      </w:r>
      <w:r>
        <w:rPr>
          <w:spacing w:val="-8"/>
        </w:rPr>
        <w:tab/>
      </w:r>
      <w:r>
        <w:rPr>
          <w:spacing w:val="-8"/>
        </w:rPr>
        <w:tab/>
      </w:r>
      <w:r>
        <w:rPr>
          <w:spacing w:val="-8"/>
        </w:rPr>
        <w:tab/>
      </w:r>
      <w:r>
        <w:rPr>
          <w:spacing w:val="-8"/>
        </w:rPr>
        <w:tab/>
      </w:r>
    </w:p>
    <w:p w14:paraId="0A873682" w14:textId="79393677" w:rsidR="00DC3BB1" w:rsidRDefault="00DC3BB1" w:rsidP="00DC3BB1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 xml:space="preserve">B. </w:t>
      </w:r>
      <w:r w:rsidR="00BB41F9">
        <w:rPr>
          <w:spacing w:val="-8"/>
        </w:rPr>
        <w:t xml:space="preserve">Chương trình </w:t>
      </w:r>
      <w:r w:rsidR="00FE71B4">
        <w:rPr>
          <w:spacing w:val="-8"/>
        </w:rPr>
        <w:t>báo</w:t>
      </w:r>
      <w:r w:rsidR="00BB41F9">
        <w:rPr>
          <w:spacing w:val="-8"/>
        </w:rPr>
        <w:t xml:space="preserve"> lỗi trong các câu lệnh nhập dữ liệu</w:t>
      </w:r>
      <w:r>
        <w:rPr>
          <w:spacing w:val="-8"/>
        </w:rPr>
        <w:tab/>
      </w:r>
      <w:r>
        <w:rPr>
          <w:spacing w:val="-8"/>
        </w:rPr>
        <w:tab/>
      </w:r>
      <w:r>
        <w:rPr>
          <w:spacing w:val="-8"/>
        </w:rPr>
        <w:tab/>
      </w:r>
      <w:r>
        <w:rPr>
          <w:spacing w:val="-8"/>
        </w:rPr>
        <w:tab/>
      </w:r>
      <w:r>
        <w:rPr>
          <w:spacing w:val="-8"/>
        </w:rPr>
        <w:tab/>
      </w:r>
      <w:r>
        <w:rPr>
          <w:spacing w:val="-8"/>
        </w:rPr>
        <w:tab/>
      </w:r>
    </w:p>
    <w:p w14:paraId="0042C48A" w14:textId="7789B82D" w:rsidR="00DC3BB1" w:rsidRDefault="00DC3BB1" w:rsidP="00DC3BB1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 xml:space="preserve">C. </w:t>
      </w:r>
      <w:r w:rsidR="00BB41F9">
        <w:rPr>
          <w:spacing w:val="-8"/>
        </w:rPr>
        <w:t xml:space="preserve">Chương trình </w:t>
      </w:r>
      <w:r w:rsidR="00FE71B4">
        <w:rPr>
          <w:spacing w:val="-8"/>
        </w:rPr>
        <w:t>báo</w:t>
      </w:r>
      <w:r w:rsidR="00BB41F9">
        <w:rPr>
          <w:spacing w:val="-8"/>
        </w:rPr>
        <w:t xml:space="preserve"> lỗi trong câu lệnh điều kiện</w:t>
      </w:r>
    </w:p>
    <w:p w14:paraId="693006AF" w14:textId="70DECA9C" w:rsidR="00E171E7" w:rsidRPr="00932864" w:rsidRDefault="00E171E7" w:rsidP="00E171E7">
      <w:pPr>
        <w:spacing w:line="288" w:lineRule="auto"/>
        <w:jc w:val="both"/>
        <w:rPr>
          <w:spacing w:val="-8"/>
          <w:lang w:val="pt-BR"/>
        </w:rPr>
      </w:pPr>
      <w:r w:rsidRPr="00932864">
        <w:rPr>
          <w:b/>
          <w:spacing w:val="-8"/>
          <w:lang w:val="pt-BR"/>
        </w:rPr>
        <w:t>Câu 3</w:t>
      </w:r>
      <w:r>
        <w:rPr>
          <w:b/>
          <w:spacing w:val="-8"/>
          <w:lang w:val="pt-BR"/>
        </w:rPr>
        <w:t>7</w:t>
      </w:r>
      <w:r w:rsidRPr="00932864">
        <w:rPr>
          <w:b/>
          <w:spacing w:val="-8"/>
          <w:lang w:val="pt-BR"/>
        </w:rPr>
        <w:t xml:space="preserve">: </w:t>
      </w:r>
      <w:r w:rsidRPr="00932864">
        <w:rPr>
          <w:spacing w:val="-8"/>
          <w:lang w:val="pt-BR"/>
        </w:rPr>
        <w:t>Cho</w:t>
      </w:r>
      <w:r>
        <w:rPr>
          <w:spacing w:val="-8"/>
          <w:lang w:val="pt-BR"/>
        </w:rPr>
        <w:t xml:space="preserve"> </w:t>
      </w:r>
      <w:r w:rsidRPr="00932864">
        <w:rPr>
          <w:spacing w:val="-8"/>
          <w:lang w:val="pt-BR"/>
        </w:rPr>
        <w:t>chương trình sau:</w:t>
      </w:r>
    </w:p>
    <w:p w14:paraId="727D544B" w14:textId="54B8881C" w:rsidR="00E171E7" w:rsidRDefault="00E171E7" w:rsidP="00E171E7">
      <w:pPr>
        <w:spacing w:line="288" w:lineRule="auto"/>
        <w:ind w:firstLine="284"/>
        <w:jc w:val="both"/>
        <w:rPr>
          <w:b/>
          <w:i/>
          <w:iCs/>
        </w:rPr>
      </w:pPr>
      <w:r>
        <w:rPr>
          <w:b/>
          <w:i/>
          <w:iCs/>
        </w:rPr>
        <w:t>Program chuongtrinhmau</w:t>
      </w:r>
      <w:r w:rsidR="00E40F08">
        <w:rPr>
          <w:b/>
          <w:i/>
          <w:iCs/>
        </w:rPr>
        <w:t>2</w:t>
      </w:r>
      <w:r>
        <w:rPr>
          <w:b/>
          <w:i/>
          <w:iCs/>
        </w:rPr>
        <w:t>;</w:t>
      </w:r>
    </w:p>
    <w:p w14:paraId="4D17B097" w14:textId="77777777" w:rsidR="00E171E7" w:rsidRDefault="00E171E7" w:rsidP="00E171E7">
      <w:pPr>
        <w:spacing w:line="288" w:lineRule="auto"/>
        <w:ind w:firstLine="284"/>
        <w:jc w:val="both"/>
        <w:rPr>
          <w:b/>
          <w:i/>
          <w:iCs/>
        </w:rPr>
      </w:pPr>
      <w:r>
        <w:rPr>
          <w:b/>
          <w:i/>
          <w:iCs/>
        </w:rPr>
        <w:t>Uses crt;</w:t>
      </w:r>
    </w:p>
    <w:p w14:paraId="20DE67B3" w14:textId="12DC5E62" w:rsidR="00E171E7" w:rsidRDefault="00E171E7" w:rsidP="00E171E7">
      <w:pPr>
        <w:spacing w:line="288" w:lineRule="auto"/>
        <w:ind w:firstLine="284"/>
        <w:jc w:val="both"/>
        <w:rPr>
          <w:b/>
          <w:i/>
          <w:iCs/>
        </w:rPr>
      </w:pPr>
      <w:r>
        <w:rPr>
          <w:b/>
          <w:i/>
          <w:iCs/>
        </w:rPr>
        <w:t xml:space="preserve">Var </w:t>
      </w:r>
      <w:r w:rsidR="00156809">
        <w:rPr>
          <w:b/>
          <w:i/>
          <w:iCs/>
        </w:rPr>
        <w:t>SL</w:t>
      </w:r>
      <w:r>
        <w:rPr>
          <w:b/>
          <w:i/>
          <w:iCs/>
        </w:rPr>
        <w:t xml:space="preserve">, </w:t>
      </w:r>
      <w:r w:rsidR="00156809">
        <w:rPr>
          <w:b/>
          <w:i/>
          <w:iCs/>
        </w:rPr>
        <w:t>DG, TT</w:t>
      </w:r>
      <w:r>
        <w:rPr>
          <w:b/>
          <w:i/>
          <w:iCs/>
        </w:rPr>
        <w:t>: integer;</w:t>
      </w:r>
    </w:p>
    <w:p w14:paraId="0F3D0583" w14:textId="77777777" w:rsidR="00E171E7" w:rsidRDefault="00E171E7" w:rsidP="00E171E7">
      <w:pPr>
        <w:spacing w:line="288" w:lineRule="auto"/>
        <w:ind w:firstLine="284"/>
        <w:jc w:val="both"/>
        <w:rPr>
          <w:b/>
          <w:i/>
          <w:iCs/>
        </w:rPr>
      </w:pPr>
      <w:r>
        <w:rPr>
          <w:b/>
          <w:i/>
          <w:iCs/>
        </w:rPr>
        <w:t xml:space="preserve">Begin </w:t>
      </w:r>
    </w:p>
    <w:p w14:paraId="33093102" w14:textId="65ABEFC7" w:rsidR="00E171E7" w:rsidRDefault="00E171E7" w:rsidP="00E171E7">
      <w:pPr>
        <w:spacing w:line="288" w:lineRule="auto"/>
        <w:ind w:firstLine="284"/>
        <w:jc w:val="both"/>
        <w:rPr>
          <w:b/>
          <w:i/>
          <w:iCs/>
        </w:rPr>
      </w:pPr>
      <w:r>
        <w:rPr>
          <w:b/>
          <w:i/>
          <w:iCs/>
        </w:rPr>
        <w:tab/>
        <w:t xml:space="preserve">Write (‘nhap </w:t>
      </w:r>
      <w:r w:rsidR="00156809">
        <w:rPr>
          <w:b/>
          <w:i/>
          <w:iCs/>
        </w:rPr>
        <w:t>SL</w:t>
      </w:r>
      <w:r>
        <w:rPr>
          <w:b/>
          <w:i/>
          <w:iCs/>
        </w:rPr>
        <w:t>:’); readln (</w:t>
      </w:r>
      <w:r w:rsidR="00156809">
        <w:rPr>
          <w:b/>
          <w:i/>
          <w:iCs/>
        </w:rPr>
        <w:t>SL</w:t>
      </w:r>
      <w:r>
        <w:rPr>
          <w:b/>
          <w:i/>
          <w:iCs/>
        </w:rPr>
        <w:t>);</w:t>
      </w:r>
    </w:p>
    <w:p w14:paraId="5FC1FE07" w14:textId="77777777" w:rsidR="00156809" w:rsidRDefault="00E171E7" w:rsidP="00156809">
      <w:pPr>
        <w:spacing w:line="288" w:lineRule="auto"/>
        <w:ind w:firstLine="284"/>
        <w:jc w:val="both"/>
        <w:rPr>
          <w:b/>
          <w:i/>
          <w:iCs/>
        </w:rPr>
      </w:pPr>
      <w:r>
        <w:rPr>
          <w:b/>
          <w:i/>
          <w:iCs/>
        </w:rPr>
        <w:tab/>
      </w:r>
      <w:r w:rsidR="00156809">
        <w:rPr>
          <w:b/>
          <w:i/>
          <w:iCs/>
        </w:rPr>
        <w:t>Write (‘nhap DG:’); readln (DG);</w:t>
      </w:r>
      <w:r>
        <w:rPr>
          <w:b/>
          <w:i/>
          <w:iCs/>
        </w:rPr>
        <w:tab/>
      </w:r>
      <w:r>
        <w:rPr>
          <w:b/>
          <w:i/>
          <w:iCs/>
        </w:rPr>
        <w:tab/>
      </w:r>
    </w:p>
    <w:p w14:paraId="6A8F8CD9" w14:textId="5316C3A5" w:rsidR="00156809" w:rsidRDefault="00156809" w:rsidP="00156809">
      <w:pPr>
        <w:spacing w:line="288" w:lineRule="auto"/>
        <w:ind w:firstLine="284"/>
        <w:jc w:val="both"/>
        <w:rPr>
          <w:b/>
          <w:i/>
          <w:iCs/>
        </w:rPr>
      </w:pPr>
      <w:r>
        <w:rPr>
          <w:b/>
          <w:i/>
          <w:iCs/>
        </w:rPr>
        <w:tab/>
        <w:t>TT:= Sl*DG;</w:t>
      </w:r>
    </w:p>
    <w:p w14:paraId="51A37344" w14:textId="27077973" w:rsidR="00156809" w:rsidRDefault="00156809" w:rsidP="00156809">
      <w:pPr>
        <w:spacing w:line="288" w:lineRule="auto"/>
        <w:ind w:firstLine="284"/>
        <w:jc w:val="both"/>
        <w:rPr>
          <w:b/>
          <w:i/>
          <w:iCs/>
        </w:rPr>
      </w:pPr>
      <w:r>
        <w:rPr>
          <w:b/>
          <w:i/>
          <w:iCs/>
        </w:rPr>
        <w:tab/>
        <w:t xml:space="preserve">If (TT&lt;100000) then TT:= TT*80/100 </w:t>
      </w:r>
    </w:p>
    <w:p w14:paraId="64CAF6D5" w14:textId="64D98A83" w:rsidR="00156809" w:rsidRDefault="00156809" w:rsidP="00156809">
      <w:pPr>
        <w:spacing w:line="288" w:lineRule="auto"/>
        <w:ind w:firstLine="284"/>
        <w:jc w:val="both"/>
        <w:rPr>
          <w:b/>
          <w:i/>
          <w:iCs/>
        </w:rPr>
      </w:pPr>
      <w:r>
        <w:rPr>
          <w:b/>
          <w:i/>
          <w:iCs/>
        </w:rPr>
        <w:tab/>
      </w:r>
      <w:r>
        <w:rPr>
          <w:b/>
          <w:i/>
          <w:iCs/>
        </w:rPr>
        <w:tab/>
        <w:t>Else TT:= TT*70/100;</w:t>
      </w:r>
    </w:p>
    <w:p w14:paraId="08A3AA18" w14:textId="4B66A236" w:rsidR="00156809" w:rsidRDefault="00156809" w:rsidP="00156809">
      <w:pPr>
        <w:spacing w:line="288" w:lineRule="auto"/>
        <w:ind w:firstLine="284"/>
        <w:jc w:val="both"/>
        <w:rPr>
          <w:b/>
          <w:i/>
          <w:iCs/>
        </w:rPr>
      </w:pPr>
      <w:r>
        <w:rPr>
          <w:b/>
          <w:i/>
          <w:iCs/>
        </w:rPr>
        <w:t>Write (TT);</w:t>
      </w:r>
    </w:p>
    <w:p w14:paraId="531B4F61" w14:textId="201B47F0" w:rsidR="00E171E7" w:rsidRDefault="00E171E7" w:rsidP="00156809">
      <w:pPr>
        <w:spacing w:line="288" w:lineRule="auto"/>
        <w:ind w:firstLine="284"/>
        <w:jc w:val="both"/>
        <w:rPr>
          <w:b/>
          <w:i/>
          <w:iCs/>
        </w:rPr>
      </w:pPr>
      <w:r>
        <w:rPr>
          <w:b/>
          <w:i/>
          <w:iCs/>
        </w:rPr>
        <w:t>Readln;</w:t>
      </w:r>
    </w:p>
    <w:p w14:paraId="59C122E4" w14:textId="77777777" w:rsidR="00E171E7" w:rsidRPr="00932864" w:rsidRDefault="00E171E7" w:rsidP="00E171E7">
      <w:pPr>
        <w:spacing w:line="288" w:lineRule="auto"/>
        <w:jc w:val="both"/>
        <w:rPr>
          <w:b/>
          <w:i/>
          <w:iCs/>
        </w:rPr>
      </w:pPr>
      <w:r>
        <w:rPr>
          <w:b/>
          <w:i/>
          <w:iCs/>
        </w:rPr>
        <w:tab/>
        <w:t xml:space="preserve">End. </w:t>
      </w:r>
    </w:p>
    <w:p w14:paraId="3E037A32" w14:textId="77777777" w:rsidR="003A3B08" w:rsidRPr="00932864" w:rsidRDefault="003A3B08" w:rsidP="003A3B08">
      <w:pPr>
        <w:spacing w:line="288" w:lineRule="auto"/>
        <w:ind w:firstLine="284"/>
        <w:jc w:val="both"/>
        <w:rPr>
          <w:spacing w:val="-8"/>
        </w:rPr>
      </w:pPr>
      <w:r>
        <w:rPr>
          <w:spacing w:val="-8"/>
        </w:rPr>
        <w:t>Chọn đáp án đúng:</w:t>
      </w:r>
    </w:p>
    <w:p w14:paraId="3F4DA587" w14:textId="11F4A615" w:rsidR="003A3B08" w:rsidRDefault="003A3B08" w:rsidP="003A3B08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 xml:space="preserve">A. </w:t>
      </w:r>
      <w:r>
        <w:rPr>
          <w:spacing w:val="-8"/>
        </w:rPr>
        <w:t>Chương trình hoàn chỉnh, không có lỗi sai</w:t>
      </w:r>
      <w:r>
        <w:rPr>
          <w:spacing w:val="-8"/>
        </w:rPr>
        <w:tab/>
      </w:r>
      <w:r>
        <w:rPr>
          <w:spacing w:val="-8"/>
        </w:rPr>
        <w:tab/>
      </w:r>
      <w:r>
        <w:rPr>
          <w:spacing w:val="-8"/>
        </w:rPr>
        <w:tab/>
      </w:r>
      <w:r>
        <w:rPr>
          <w:spacing w:val="-8"/>
        </w:rPr>
        <w:tab/>
      </w:r>
      <w:r>
        <w:rPr>
          <w:spacing w:val="-8"/>
        </w:rPr>
        <w:tab/>
      </w:r>
      <w:r>
        <w:rPr>
          <w:spacing w:val="-8"/>
        </w:rPr>
        <w:tab/>
      </w:r>
      <w:r>
        <w:rPr>
          <w:spacing w:val="-8"/>
        </w:rPr>
        <w:tab/>
      </w:r>
      <w:r>
        <w:rPr>
          <w:spacing w:val="-8"/>
        </w:rPr>
        <w:tab/>
      </w:r>
      <w:r>
        <w:rPr>
          <w:spacing w:val="-8"/>
        </w:rPr>
        <w:tab/>
      </w:r>
      <w:r>
        <w:rPr>
          <w:spacing w:val="-8"/>
        </w:rPr>
        <w:tab/>
      </w:r>
      <w:r>
        <w:rPr>
          <w:spacing w:val="-8"/>
        </w:rPr>
        <w:tab/>
      </w:r>
      <w:r>
        <w:rPr>
          <w:spacing w:val="-8"/>
        </w:rPr>
        <w:tab/>
      </w:r>
    </w:p>
    <w:p w14:paraId="20D40D3A" w14:textId="19D98966" w:rsidR="003A3B08" w:rsidRDefault="003A3B08" w:rsidP="003A3B08">
      <w:pPr>
        <w:spacing w:line="288" w:lineRule="auto"/>
        <w:ind w:firstLine="284"/>
        <w:jc w:val="both"/>
        <w:rPr>
          <w:spacing w:val="-8"/>
        </w:rPr>
      </w:pPr>
      <w:r>
        <w:rPr>
          <w:spacing w:val="-8"/>
        </w:rPr>
        <w:t>B</w:t>
      </w:r>
      <w:r w:rsidRPr="00932864">
        <w:rPr>
          <w:spacing w:val="-8"/>
        </w:rPr>
        <w:t xml:space="preserve">. </w:t>
      </w:r>
      <w:r>
        <w:rPr>
          <w:spacing w:val="-8"/>
        </w:rPr>
        <w:t xml:space="preserve">Chương trình </w:t>
      </w:r>
      <w:r w:rsidR="00D87CC4">
        <w:rPr>
          <w:spacing w:val="-8"/>
        </w:rPr>
        <w:t>báo</w:t>
      </w:r>
      <w:r>
        <w:rPr>
          <w:spacing w:val="-8"/>
        </w:rPr>
        <w:t xml:space="preserve"> lỗi </w:t>
      </w:r>
      <w:r w:rsidR="00032768">
        <w:rPr>
          <w:spacing w:val="-8"/>
        </w:rPr>
        <w:t>kiểu dữ liệu của biến DG</w:t>
      </w:r>
    </w:p>
    <w:p w14:paraId="46FFC5A7" w14:textId="36B9AD45" w:rsidR="003A3B08" w:rsidRDefault="003A3B08" w:rsidP="003A3B08">
      <w:pPr>
        <w:spacing w:line="288" w:lineRule="auto"/>
        <w:ind w:firstLine="284"/>
        <w:jc w:val="both"/>
        <w:rPr>
          <w:spacing w:val="-8"/>
        </w:rPr>
      </w:pPr>
      <w:r>
        <w:rPr>
          <w:spacing w:val="-8"/>
        </w:rPr>
        <w:t xml:space="preserve">C. Chương trình </w:t>
      </w:r>
      <w:r w:rsidR="00D87CC4">
        <w:rPr>
          <w:spacing w:val="-8"/>
        </w:rPr>
        <w:t>báo</w:t>
      </w:r>
      <w:r>
        <w:rPr>
          <w:spacing w:val="-8"/>
        </w:rPr>
        <w:t xml:space="preserve"> lỗi</w:t>
      </w:r>
      <w:r w:rsidR="00063F0F">
        <w:rPr>
          <w:spacing w:val="-8"/>
        </w:rPr>
        <w:t xml:space="preserve"> kiểu dữ liệu </w:t>
      </w:r>
      <w:r w:rsidR="00D87CC4">
        <w:rPr>
          <w:spacing w:val="-8"/>
        </w:rPr>
        <w:t>của biến</w:t>
      </w:r>
      <w:r w:rsidR="00032768">
        <w:rPr>
          <w:spacing w:val="-8"/>
        </w:rPr>
        <w:t xml:space="preserve"> TT</w:t>
      </w:r>
    </w:p>
    <w:p w14:paraId="18E5E9F9" w14:textId="46160ECE" w:rsidR="00451B2D" w:rsidRPr="00932864" w:rsidRDefault="00451B2D" w:rsidP="00451B2D">
      <w:pPr>
        <w:spacing w:line="288" w:lineRule="auto"/>
        <w:jc w:val="both"/>
        <w:rPr>
          <w:spacing w:val="-8"/>
          <w:lang w:val="pt-BR"/>
        </w:rPr>
      </w:pPr>
      <w:r w:rsidRPr="00932864">
        <w:rPr>
          <w:b/>
          <w:spacing w:val="-8"/>
          <w:lang w:val="pt-BR"/>
        </w:rPr>
        <w:t>Câu 3</w:t>
      </w:r>
      <w:r>
        <w:rPr>
          <w:b/>
          <w:spacing w:val="-8"/>
          <w:lang w:val="pt-BR"/>
        </w:rPr>
        <w:t>8</w:t>
      </w:r>
      <w:r w:rsidRPr="00932864">
        <w:rPr>
          <w:b/>
          <w:spacing w:val="-8"/>
          <w:lang w:val="pt-BR"/>
        </w:rPr>
        <w:t xml:space="preserve">: </w:t>
      </w:r>
      <w:r w:rsidRPr="00932864">
        <w:rPr>
          <w:spacing w:val="-8"/>
          <w:lang w:val="pt-BR"/>
        </w:rPr>
        <w:t>Cho</w:t>
      </w:r>
      <w:r>
        <w:rPr>
          <w:spacing w:val="-8"/>
          <w:lang w:val="pt-BR"/>
        </w:rPr>
        <w:t xml:space="preserve"> </w:t>
      </w:r>
      <w:r w:rsidRPr="00932864">
        <w:rPr>
          <w:spacing w:val="-8"/>
          <w:lang w:val="pt-BR"/>
        </w:rPr>
        <w:t>chương trình sau:</w:t>
      </w:r>
    </w:p>
    <w:p w14:paraId="474DB931" w14:textId="7D248942" w:rsidR="00451B2D" w:rsidRDefault="00451B2D" w:rsidP="00451B2D">
      <w:pPr>
        <w:spacing w:line="288" w:lineRule="auto"/>
        <w:ind w:firstLine="284"/>
        <w:jc w:val="both"/>
        <w:rPr>
          <w:b/>
          <w:i/>
          <w:iCs/>
        </w:rPr>
      </w:pPr>
      <w:r>
        <w:rPr>
          <w:b/>
          <w:i/>
          <w:iCs/>
        </w:rPr>
        <w:t>Program chuongtrinhmau</w:t>
      </w:r>
      <w:r w:rsidR="003E5EE9">
        <w:rPr>
          <w:b/>
          <w:i/>
          <w:iCs/>
        </w:rPr>
        <w:t>3</w:t>
      </w:r>
      <w:r>
        <w:rPr>
          <w:b/>
          <w:i/>
          <w:iCs/>
        </w:rPr>
        <w:t>;</w:t>
      </w:r>
    </w:p>
    <w:p w14:paraId="0BC66E70" w14:textId="77777777" w:rsidR="00451B2D" w:rsidRDefault="00451B2D" w:rsidP="00451B2D">
      <w:pPr>
        <w:spacing w:line="288" w:lineRule="auto"/>
        <w:ind w:firstLine="284"/>
        <w:jc w:val="both"/>
        <w:rPr>
          <w:b/>
          <w:i/>
          <w:iCs/>
        </w:rPr>
      </w:pPr>
      <w:r>
        <w:rPr>
          <w:b/>
          <w:i/>
          <w:iCs/>
        </w:rPr>
        <w:t>Uses crt;</w:t>
      </w:r>
    </w:p>
    <w:p w14:paraId="568765CD" w14:textId="2EDC8B41" w:rsidR="00451B2D" w:rsidRDefault="00451B2D" w:rsidP="00451B2D">
      <w:pPr>
        <w:spacing w:line="288" w:lineRule="auto"/>
        <w:ind w:firstLine="284"/>
        <w:jc w:val="both"/>
        <w:rPr>
          <w:b/>
          <w:i/>
          <w:iCs/>
        </w:rPr>
      </w:pPr>
      <w:r>
        <w:rPr>
          <w:b/>
          <w:i/>
          <w:iCs/>
        </w:rPr>
        <w:t>Var SL, DG: integer;</w:t>
      </w:r>
      <w:r w:rsidR="003E5EE9">
        <w:rPr>
          <w:b/>
          <w:i/>
          <w:iCs/>
        </w:rPr>
        <w:t xml:space="preserve"> TT: real;</w:t>
      </w:r>
    </w:p>
    <w:p w14:paraId="23593C45" w14:textId="77777777" w:rsidR="00451B2D" w:rsidRDefault="00451B2D" w:rsidP="00451B2D">
      <w:pPr>
        <w:spacing w:line="288" w:lineRule="auto"/>
        <w:ind w:firstLine="284"/>
        <w:jc w:val="both"/>
        <w:rPr>
          <w:b/>
          <w:i/>
          <w:iCs/>
        </w:rPr>
      </w:pPr>
      <w:r>
        <w:rPr>
          <w:b/>
          <w:i/>
          <w:iCs/>
        </w:rPr>
        <w:t xml:space="preserve">Begin </w:t>
      </w:r>
    </w:p>
    <w:p w14:paraId="3169F1E4" w14:textId="77777777" w:rsidR="00451B2D" w:rsidRDefault="00451B2D" w:rsidP="00451B2D">
      <w:pPr>
        <w:spacing w:line="288" w:lineRule="auto"/>
        <w:ind w:firstLine="284"/>
        <w:jc w:val="both"/>
        <w:rPr>
          <w:b/>
          <w:i/>
          <w:iCs/>
        </w:rPr>
      </w:pPr>
      <w:r>
        <w:rPr>
          <w:b/>
          <w:i/>
          <w:iCs/>
        </w:rPr>
        <w:tab/>
        <w:t>Write (‘nhap SL:’); readln (SL);</w:t>
      </w:r>
    </w:p>
    <w:p w14:paraId="487194F7" w14:textId="77777777" w:rsidR="00451B2D" w:rsidRDefault="00451B2D" w:rsidP="00451B2D">
      <w:pPr>
        <w:spacing w:line="288" w:lineRule="auto"/>
        <w:ind w:firstLine="284"/>
        <w:jc w:val="both"/>
        <w:rPr>
          <w:b/>
          <w:i/>
          <w:iCs/>
        </w:rPr>
      </w:pPr>
      <w:r>
        <w:rPr>
          <w:b/>
          <w:i/>
          <w:iCs/>
        </w:rPr>
        <w:tab/>
        <w:t>Write (‘nhap DG:’); readln (DG);</w:t>
      </w:r>
      <w:r>
        <w:rPr>
          <w:b/>
          <w:i/>
          <w:iCs/>
        </w:rPr>
        <w:tab/>
      </w:r>
      <w:r>
        <w:rPr>
          <w:b/>
          <w:i/>
          <w:iCs/>
        </w:rPr>
        <w:tab/>
      </w:r>
    </w:p>
    <w:p w14:paraId="486C991A" w14:textId="77777777" w:rsidR="00451B2D" w:rsidRDefault="00451B2D" w:rsidP="00451B2D">
      <w:pPr>
        <w:spacing w:line="288" w:lineRule="auto"/>
        <w:ind w:firstLine="284"/>
        <w:jc w:val="both"/>
        <w:rPr>
          <w:b/>
          <w:i/>
          <w:iCs/>
        </w:rPr>
      </w:pPr>
      <w:r>
        <w:rPr>
          <w:b/>
          <w:i/>
          <w:iCs/>
        </w:rPr>
        <w:tab/>
        <w:t>TT:= Sl*DG;</w:t>
      </w:r>
    </w:p>
    <w:p w14:paraId="093A5E54" w14:textId="37842597" w:rsidR="00451B2D" w:rsidRDefault="00451B2D" w:rsidP="00451B2D">
      <w:pPr>
        <w:spacing w:line="288" w:lineRule="auto"/>
        <w:ind w:firstLine="284"/>
        <w:jc w:val="both"/>
        <w:rPr>
          <w:b/>
          <w:i/>
          <w:iCs/>
        </w:rPr>
      </w:pPr>
      <w:r>
        <w:rPr>
          <w:b/>
          <w:i/>
          <w:iCs/>
        </w:rPr>
        <w:tab/>
        <w:t xml:space="preserve">If (TT&gt;100000) then TT:= TT*80/100 </w:t>
      </w:r>
    </w:p>
    <w:p w14:paraId="1F4174DD" w14:textId="77777777" w:rsidR="00451B2D" w:rsidRDefault="00451B2D" w:rsidP="00451B2D">
      <w:pPr>
        <w:spacing w:line="288" w:lineRule="auto"/>
        <w:ind w:firstLine="284"/>
        <w:jc w:val="both"/>
        <w:rPr>
          <w:b/>
          <w:i/>
          <w:iCs/>
        </w:rPr>
      </w:pPr>
      <w:r>
        <w:rPr>
          <w:b/>
          <w:i/>
          <w:iCs/>
        </w:rPr>
        <w:tab/>
      </w:r>
      <w:r>
        <w:rPr>
          <w:b/>
          <w:i/>
          <w:iCs/>
        </w:rPr>
        <w:tab/>
        <w:t>Else TT:= TT*70/100;</w:t>
      </w:r>
    </w:p>
    <w:p w14:paraId="2D2D0C8A" w14:textId="10F90111" w:rsidR="00451B2D" w:rsidRDefault="00451B2D" w:rsidP="00451B2D">
      <w:pPr>
        <w:spacing w:line="288" w:lineRule="auto"/>
        <w:ind w:firstLine="284"/>
        <w:jc w:val="both"/>
        <w:rPr>
          <w:b/>
          <w:i/>
          <w:iCs/>
        </w:rPr>
      </w:pPr>
      <w:r>
        <w:rPr>
          <w:b/>
          <w:i/>
          <w:iCs/>
        </w:rPr>
        <w:t>Write (TT</w:t>
      </w:r>
      <w:r w:rsidR="003E5EE9">
        <w:rPr>
          <w:b/>
          <w:i/>
          <w:iCs/>
        </w:rPr>
        <w:t>:4:0</w:t>
      </w:r>
      <w:r>
        <w:rPr>
          <w:b/>
          <w:i/>
          <w:iCs/>
        </w:rPr>
        <w:t>);</w:t>
      </w:r>
    </w:p>
    <w:p w14:paraId="3446E433" w14:textId="77777777" w:rsidR="00451B2D" w:rsidRDefault="00451B2D" w:rsidP="00451B2D">
      <w:pPr>
        <w:spacing w:line="288" w:lineRule="auto"/>
        <w:ind w:firstLine="284"/>
        <w:jc w:val="both"/>
        <w:rPr>
          <w:b/>
          <w:i/>
          <w:iCs/>
        </w:rPr>
      </w:pPr>
      <w:r>
        <w:rPr>
          <w:b/>
          <w:i/>
          <w:iCs/>
        </w:rPr>
        <w:t>Readln;</w:t>
      </w:r>
    </w:p>
    <w:p w14:paraId="1EAD38BE" w14:textId="77777777" w:rsidR="00451B2D" w:rsidRPr="00932864" w:rsidRDefault="00451B2D" w:rsidP="00451B2D">
      <w:pPr>
        <w:spacing w:line="288" w:lineRule="auto"/>
        <w:jc w:val="both"/>
        <w:rPr>
          <w:b/>
          <w:i/>
          <w:iCs/>
        </w:rPr>
      </w:pPr>
      <w:r>
        <w:rPr>
          <w:b/>
          <w:i/>
          <w:iCs/>
        </w:rPr>
        <w:tab/>
        <w:t xml:space="preserve">End. </w:t>
      </w:r>
    </w:p>
    <w:p w14:paraId="76669E0C" w14:textId="77777777" w:rsidR="00451B2D" w:rsidRPr="00932864" w:rsidRDefault="00451B2D" w:rsidP="00451B2D">
      <w:pPr>
        <w:spacing w:line="288" w:lineRule="auto"/>
        <w:ind w:firstLine="284"/>
        <w:jc w:val="both"/>
        <w:rPr>
          <w:spacing w:val="-8"/>
        </w:rPr>
      </w:pPr>
      <w:r>
        <w:rPr>
          <w:spacing w:val="-8"/>
        </w:rPr>
        <w:t>Giá trị của TT in ra màn hình khi nhập SL bằng 20 và DG bằng 5 là:</w:t>
      </w:r>
    </w:p>
    <w:p w14:paraId="57DB871D" w14:textId="2A577D53" w:rsidR="00451B2D" w:rsidRDefault="00451B2D" w:rsidP="00DB209F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 xml:space="preserve">A. </w:t>
      </w:r>
      <w:r>
        <w:rPr>
          <w:spacing w:val="-8"/>
        </w:rPr>
        <w:t>70</w:t>
      </w:r>
      <w:r>
        <w:rPr>
          <w:spacing w:val="-8"/>
        </w:rPr>
        <w:tab/>
      </w:r>
      <w:r>
        <w:rPr>
          <w:spacing w:val="-8"/>
        </w:rPr>
        <w:tab/>
      </w:r>
      <w:r>
        <w:rPr>
          <w:spacing w:val="-8"/>
        </w:rPr>
        <w:tab/>
      </w:r>
      <w:r>
        <w:rPr>
          <w:spacing w:val="-8"/>
        </w:rPr>
        <w:tab/>
      </w:r>
      <w:r>
        <w:rPr>
          <w:spacing w:val="-8"/>
        </w:rPr>
        <w:tab/>
      </w:r>
      <w:r w:rsidRPr="00932864">
        <w:rPr>
          <w:spacing w:val="-8"/>
        </w:rPr>
        <w:t>B.</w:t>
      </w:r>
      <w:r>
        <w:rPr>
          <w:spacing w:val="-8"/>
        </w:rPr>
        <w:t xml:space="preserve"> 70000</w:t>
      </w:r>
      <w:r>
        <w:rPr>
          <w:spacing w:val="-8"/>
        </w:rPr>
        <w:tab/>
      </w:r>
      <w:r>
        <w:rPr>
          <w:spacing w:val="-8"/>
        </w:rPr>
        <w:tab/>
      </w:r>
      <w:r>
        <w:rPr>
          <w:spacing w:val="-8"/>
        </w:rPr>
        <w:tab/>
      </w:r>
      <w:r>
        <w:rPr>
          <w:spacing w:val="-8"/>
        </w:rPr>
        <w:tab/>
      </w:r>
      <w:r>
        <w:rPr>
          <w:spacing w:val="-8"/>
        </w:rPr>
        <w:tab/>
      </w:r>
      <w:r w:rsidRPr="00932864">
        <w:rPr>
          <w:spacing w:val="-8"/>
        </w:rPr>
        <w:t xml:space="preserve">C. </w:t>
      </w:r>
      <w:r>
        <w:rPr>
          <w:spacing w:val="-8"/>
        </w:rPr>
        <w:t>80000</w:t>
      </w:r>
    </w:p>
    <w:p w14:paraId="45635020" w14:textId="3F48EB84" w:rsidR="002E077D" w:rsidRPr="00932864" w:rsidRDefault="002E077D" w:rsidP="002E077D">
      <w:pPr>
        <w:spacing w:line="288" w:lineRule="auto"/>
        <w:jc w:val="both"/>
        <w:rPr>
          <w:spacing w:val="-8"/>
          <w:lang w:val="pt-BR"/>
        </w:rPr>
      </w:pPr>
      <w:r w:rsidRPr="00932864">
        <w:rPr>
          <w:b/>
          <w:spacing w:val="-8"/>
          <w:lang w:val="pt-BR"/>
        </w:rPr>
        <w:t>Câu 3</w:t>
      </w:r>
      <w:r>
        <w:rPr>
          <w:b/>
          <w:spacing w:val="-8"/>
          <w:lang w:val="pt-BR"/>
        </w:rPr>
        <w:t>9</w:t>
      </w:r>
      <w:r w:rsidRPr="00932864">
        <w:rPr>
          <w:b/>
          <w:spacing w:val="-8"/>
          <w:lang w:val="pt-BR"/>
        </w:rPr>
        <w:t xml:space="preserve">: </w:t>
      </w:r>
      <w:r w:rsidRPr="00932864">
        <w:rPr>
          <w:spacing w:val="-8"/>
          <w:lang w:val="pt-BR"/>
        </w:rPr>
        <w:t>Cho</w:t>
      </w:r>
      <w:r>
        <w:rPr>
          <w:spacing w:val="-8"/>
          <w:lang w:val="pt-BR"/>
        </w:rPr>
        <w:t xml:space="preserve"> </w:t>
      </w:r>
      <w:r w:rsidRPr="00932864">
        <w:rPr>
          <w:spacing w:val="-8"/>
          <w:lang w:val="pt-BR"/>
        </w:rPr>
        <w:t>chương trình sau:</w:t>
      </w:r>
    </w:p>
    <w:p w14:paraId="0E05B5EB" w14:textId="26555852" w:rsidR="002E077D" w:rsidRDefault="002E077D" w:rsidP="002E077D">
      <w:pPr>
        <w:spacing w:line="288" w:lineRule="auto"/>
        <w:ind w:firstLine="284"/>
        <w:jc w:val="both"/>
        <w:rPr>
          <w:b/>
          <w:i/>
          <w:iCs/>
        </w:rPr>
      </w:pPr>
      <w:r>
        <w:rPr>
          <w:b/>
          <w:i/>
          <w:iCs/>
        </w:rPr>
        <w:t>Program chuongtrinhmau4;</w:t>
      </w:r>
    </w:p>
    <w:p w14:paraId="0C20A721" w14:textId="77777777" w:rsidR="002E077D" w:rsidRDefault="002E077D" w:rsidP="002E077D">
      <w:pPr>
        <w:spacing w:line="288" w:lineRule="auto"/>
        <w:ind w:firstLine="284"/>
        <w:jc w:val="both"/>
        <w:rPr>
          <w:b/>
          <w:i/>
          <w:iCs/>
        </w:rPr>
      </w:pPr>
      <w:r>
        <w:rPr>
          <w:b/>
          <w:i/>
          <w:iCs/>
        </w:rPr>
        <w:t>Uses crt;</w:t>
      </w:r>
    </w:p>
    <w:p w14:paraId="5BB85DA6" w14:textId="018D7A2A" w:rsidR="002E077D" w:rsidRDefault="002E077D" w:rsidP="002E077D">
      <w:pPr>
        <w:spacing w:line="288" w:lineRule="auto"/>
        <w:ind w:firstLine="284"/>
        <w:jc w:val="both"/>
        <w:rPr>
          <w:b/>
          <w:i/>
          <w:iCs/>
        </w:rPr>
      </w:pPr>
      <w:r>
        <w:rPr>
          <w:b/>
          <w:i/>
          <w:iCs/>
        </w:rPr>
        <w:t>Var a, b, s: integer;</w:t>
      </w:r>
    </w:p>
    <w:p w14:paraId="4AEDA024" w14:textId="77777777" w:rsidR="002E077D" w:rsidRDefault="002E077D" w:rsidP="002E077D">
      <w:pPr>
        <w:spacing w:line="288" w:lineRule="auto"/>
        <w:ind w:firstLine="284"/>
        <w:jc w:val="both"/>
        <w:rPr>
          <w:b/>
          <w:i/>
          <w:iCs/>
        </w:rPr>
      </w:pPr>
      <w:r>
        <w:rPr>
          <w:b/>
          <w:i/>
          <w:iCs/>
        </w:rPr>
        <w:t xml:space="preserve">Begin </w:t>
      </w:r>
    </w:p>
    <w:p w14:paraId="19256211" w14:textId="57553668" w:rsidR="002E077D" w:rsidRDefault="002E077D" w:rsidP="002E077D">
      <w:pPr>
        <w:spacing w:line="288" w:lineRule="auto"/>
        <w:ind w:firstLine="284"/>
        <w:jc w:val="both"/>
        <w:rPr>
          <w:b/>
          <w:i/>
          <w:iCs/>
        </w:rPr>
      </w:pPr>
      <w:r>
        <w:rPr>
          <w:b/>
          <w:i/>
          <w:iCs/>
        </w:rPr>
        <w:tab/>
        <w:t>Write (‘nhap a’); readln (a);</w:t>
      </w:r>
    </w:p>
    <w:p w14:paraId="4A2FE99C" w14:textId="0FA0228B" w:rsidR="002E077D" w:rsidRDefault="002E077D" w:rsidP="002E077D">
      <w:pPr>
        <w:spacing w:line="288" w:lineRule="auto"/>
        <w:ind w:firstLine="284"/>
        <w:jc w:val="both"/>
        <w:rPr>
          <w:b/>
          <w:i/>
          <w:iCs/>
        </w:rPr>
      </w:pPr>
      <w:r>
        <w:rPr>
          <w:b/>
          <w:i/>
          <w:iCs/>
        </w:rPr>
        <w:tab/>
        <w:t>Write (‘nhap b:’); readln (b);</w:t>
      </w:r>
      <w:r>
        <w:rPr>
          <w:b/>
          <w:i/>
          <w:iCs/>
        </w:rPr>
        <w:tab/>
      </w:r>
      <w:r>
        <w:rPr>
          <w:b/>
          <w:i/>
          <w:iCs/>
        </w:rPr>
        <w:tab/>
      </w:r>
    </w:p>
    <w:p w14:paraId="5045D6B5" w14:textId="4DBD3BAB" w:rsidR="002E077D" w:rsidRDefault="002E077D" w:rsidP="002E077D">
      <w:pPr>
        <w:spacing w:line="288" w:lineRule="auto"/>
        <w:ind w:firstLine="284"/>
        <w:jc w:val="both"/>
        <w:rPr>
          <w:b/>
          <w:i/>
          <w:iCs/>
        </w:rPr>
      </w:pPr>
      <w:r>
        <w:rPr>
          <w:b/>
          <w:i/>
          <w:iCs/>
        </w:rPr>
        <w:lastRenderedPageBreak/>
        <w:tab/>
        <w:t>If (</w:t>
      </w:r>
      <w:r w:rsidR="00806E4F">
        <w:rPr>
          <w:b/>
          <w:i/>
          <w:iCs/>
        </w:rPr>
        <w:t>a mod 2</w:t>
      </w:r>
      <w:r>
        <w:rPr>
          <w:b/>
          <w:i/>
          <w:iCs/>
        </w:rPr>
        <w:t xml:space="preserve">) </w:t>
      </w:r>
      <w:r w:rsidR="00806E4F">
        <w:rPr>
          <w:b/>
          <w:i/>
          <w:iCs/>
        </w:rPr>
        <w:t xml:space="preserve">&lt;&gt;0 </w:t>
      </w:r>
      <w:r>
        <w:rPr>
          <w:b/>
          <w:i/>
          <w:iCs/>
        </w:rPr>
        <w:t xml:space="preserve">then </w:t>
      </w:r>
      <w:r w:rsidR="00806E4F">
        <w:rPr>
          <w:b/>
          <w:i/>
          <w:iCs/>
        </w:rPr>
        <w:t>s:= a+b</w:t>
      </w:r>
    </w:p>
    <w:p w14:paraId="224AAF0E" w14:textId="02C9E0B5" w:rsidR="002E077D" w:rsidRDefault="002E077D" w:rsidP="002E077D">
      <w:pPr>
        <w:spacing w:line="288" w:lineRule="auto"/>
        <w:ind w:firstLine="284"/>
        <w:jc w:val="both"/>
        <w:rPr>
          <w:b/>
          <w:i/>
          <w:iCs/>
        </w:rPr>
      </w:pPr>
      <w:r>
        <w:rPr>
          <w:b/>
          <w:i/>
          <w:iCs/>
        </w:rPr>
        <w:tab/>
      </w:r>
      <w:r>
        <w:rPr>
          <w:b/>
          <w:i/>
          <w:iCs/>
        </w:rPr>
        <w:tab/>
        <w:t xml:space="preserve">Else </w:t>
      </w:r>
      <w:r w:rsidR="00806E4F">
        <w:rPr>
          <w:b/>
          <w:i/>
          <w:iCs/>
        </w:rPr>
        <w:t>s:= a*b;</w:t>
      </w:r>
    </w:p>
    <w:p w14:paraId="262A62A3" w14:textId="5051E7F7" w:rsidR="002E077D" w:rsidRDefault="002E077D" w:rsidP="002E077D">
      <w:pPr>
        <w:spacing w:line="288" w:lineRule="auto"/>
        <w:ind w:firstLine="284"/>
        <w:jc w:val="both"/>
        <w:rPr>
          <w:b/>
          <w:i/>
          <w:iCs/>
        </w:rPr>
      </w:pPr>
      <w:r>
        <w:rPr>
          <w:b/>
          <w:i/>
          <w:iCs/>
        </w:rPr>
        <w:t>Write (</w:t>
      </w:r>
      <w:r w:rsidR="00806E4F">
        <w:rPr>
          <w:b/>
          <w:i/>
          <w:iCs/>
        </w:rPr>
        <w:t>s</w:t>
      </w:r>
      <w:r>
        <w:rPr>
          <w:b/>
          <w:i/>
          <w:iCs/>
        </w:rPr>
        <w:t>);</w:t>
      </w:r>
    </w:p>
    <w:p w14:paraId="4316C3AF" w14:textId="77777777" w:rsidR="002E077D" w:rsidRDefault="002E077D" w:rsidP="002E077D">
      <w:pPr>
        <w:spacing w:line="288" w:lineRule="auto"/>
        <w:ind w:firstLine="284"/>
        <w:jc w:val="both"/>
        <w:rPr>
          <w:b/>
          <w:i/>
          <w:iCs/>
        </w:rPr>
      </w:pPr>
      <w:r>
        <w:rPr>
          <w:b/>
          <w:i/>
          <w:iCs/>
        </w:rPr>
        <w:t>Readln;</w:t>
      </w:r>
    </w:p>
    <w:p w14:paraId="5B5DDA74" w14:textId="77777777" w:rsidR="002E077D" w:rsidRPr="00932864" w:rsidRDefault="002E077D" w:rsidP="002E077D">
      <w:pPr>
        <w:spacing w:line="288" w:lineRule="auto"/>
        <w:jc w:val="both"/>
        <w:rPr>
          <w:b/>
          <w:i/>
          <w:iCs/>
        </w:rPr>
      </w:pPr>
      <w:r>
        <w:rPr>
          <w:b/>
          <w:i/>
          <w:iCs/>
        </w:rPr>
        <w:tab/>
        <w:t xml:space="preserve">End. </w:t>
      </w:r>
    </w:p>
    <w:p w14:paraId="3A9271BA" w14:textId="759FBB37" w:rsidR="002E077D" w:rsidRPr="00932864" w:rsidRDefault="002E077D" w:rsidP="002E077D">
      <w:pPr>
        <w:spacing w:line="288" w:lineRule="auto"/>
        <w:ind w:firstLine="284"/>
        <w:jc w:val="both"/>
        <w:rPr>
          <w:spacing w:val="-8"/>
        </w:rPr>
      </w:pPr>
      <w:r>
        <w:rPr>
          <w:spacing w:val="-8"/>
        </w:rPr>
        <w:t xml:space="preserve">Giá trị của </w:t>
      </w:r>
      <w:r w:rsidR="00806E4F">
        <w:rPr>
          <w:spacing w:val="-8"/>
        </w:rPr>
        <w:t>S</w:t>
      </w:r>
      <w:r>
        <w:rPr>
          <w:spacing w:val="-8"/>
        </w:rPr>
        <w:t xml:space="preserve"> in ra màn hình khi nhập </w:t>
      </w:r>
      <w:r w:rsidR="00806E4F">
        <w:rPr>
          <w:spacing w:val="-8"/>
        </w:rPr>
        <w:t>a</w:t>
      </w:r>
      <w:r>
        <w:rPr>
          <w:spacing w:val="-8"/>
        </w:rPr>
        <w:t xml:space="preserve"> bằng </w:t>
      </w:r>
      <w:r w:rsidR="00806E4F">
        <w:rPr>
          <w:spacing w:val="-8"/>
        </w:rPr>
        <w:t>7</w:t>
      </w:r>
      <w:r>
        <w:rPr>
          <w:spacing w:val="-8"/>
        </w:rPr>
        <w:t xml:space="preserve"> và </w:t>
      </w:r>
      <w:r w:rsidR="00806E4F">
        <w:rPr>
          <w:spacing w:val="-8"/>
        </w:rPr>
        <w:t>b</w:t>
      </w:r>
      <w:r>
        <w:rPr>
          <w:spacing w:val="-8"/>
        </w:rPr>
        <w:t xml:space="preserve"> bằng </w:t>
      </w:r>
      <w:r w:rsidR="00806E4F">
        <w:rPr>
          <w:spacing w:val="-8"/>
        </w:rPr>
        <w:t>2</w:t>
      </w:r>
      <w:r>
        <w:rPr>
          <w:spacing w:val="-8"/>
        </w:rPr>
        <w:t xml:space="preserve"> là:</w:t>
      </w:r>
    </w:p>
    <w:p w14:paraId="6FBE23A3" w14:textId="288013CF" w:rsidR="002E077D" w:rsidRDefault="002E077D" w:rsidP="00E565E7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 xml:space="preserve">A. </w:t>
      </w:r>
      <w:r>
        <w:rPr>
          <w:spacing w:val="-8"/>
        </w:rPr>
        <w:t>7</w:t>
      </w:r>
      <w:r>
        <w:rPr>
          <w:spacing w:val="-8"/>
        </w:rPr>
        <w:tab/>
      </w:r>
      <w:r>
        <w:rPr>
          <w:spacing w:val="-8"/>
        </w:rPr>
        <w:tab/>
      </w:r>
      <w:r>
        <w:rPr>
          <w:spacing w:val="-8"/>
        </w:rPr>
        <w:tab/>
      </w:r>
      <w:r>
        <w:rPr>
          <w:spacing w:val="-8"/>
        </w:rPr>
        <w:tab/>
      </w:r>
      <w:r>
        <w:rPr>
          <w:spacing w:val="-8"/>
        </w:rPr>
        <w:tab/>
      </w:r>
      <w:r w:rsidRPr="00932864">
        <w:rPr>
          <w:spacing w:val="-8"/>
        </w:rPr>
        <w:t>B.</w:t>
      </w:r>
      <w:r>
        <w:rPr>
          <w:spacing w:val="-8"/>
        </w:rPr>
        <w:t xml:space="preserve"> </w:t>
      </w:r>
      <w:r w:rsidR="00806E4F">
        <w:rPr>
          <w:spacing w:val="-8"/>
        </w:rPr>
        <w:t>14</w:t>
      </w:r>
      <w:r>
        <w:rPr>
          <w:spacing w:val="-8"/>
        </w:rPr>
        <w:tab/>
      </w:r>
      <w:r>
        <w:rPr>
          <w:spacing w:val="-8"/>
        </w:rPr>
        <w:tab/>
      </w:r>
      <w:r>
        <w:rPr>
          <w:spacing w:val="-8"/>
        </w:rPr>
        <w:tab/>
      </w:r>
      <w:r>
        <w:rPr>
          <w:spacing w:val="-8"/>
        </w:rPr>
        <w:tab/>
      </w:r>
      <w:r w:rsidRPr="00932864">
        <w:rPr>
          <w:spacing w:val="-8"/>
        </w:rPr>
        <w:t xml:space="preserve">C. </w:t>
      </w:r>
      <w:r w:rsidR="00806E4F">
        <w:rPr>
          <w:spacing w:val="-8"/>
        </w:rPr>
        <w:t>9</w:t>
      </w:r>
    </w:p>
    <w:p w14:paraId="2B36EF7D" w14:textId="02C63D45" w:rsidR="00CB09F7" w:rsidRPr="00932864" w:rsidRDefault="00CB09F7" w:rsidP="00CB09F7">
      <w:pPr>
        <w:spacing w:line="288" w:lineRule="auto"/>
        <w:jc w:val="both"/>
        <w:rPr>
          <w:spacing w:val="-8"/>
          <w:lang w:val="pt-BR"/>
        </w:rPr>
      </w:pPr>
      <w:r w:rsidRPr="00932864">
        <w:rPr>
          <w:b/>
          <w:spacing w:val="-8"/>
          <w:lang w:val="pt-BR"/>
        </w:rPr>
        <w:t xml:space="preserve">Câu </w:t>
      </w:r>
      <w:r>
        <w:rPr>
          <w:b/>
          <w:spacing w:val="-8"/>
          <w:lang w:val="pt-BR"/>
        </w:rPr>
        <w:t>40</w:t>
      </w:r>
      <w:r w:rsidRPr="00932864">
        <w:rPr>
          <w:b/>
          <w:spacing w:val="-8"/>
          <w:lang w:val="pt-BR"/>
        </w:rPr>
        <w:t xml:space="preserve">: </w:t>
      </w:r>
      <w:r w:rsidRPr="00932864">
        <w:rPr>
          <w:spacing w:val="-8"/>
          <w:lang w:val="pt-BR"/>
        </w:rPr>
        <w:t>Cho</w:t>
      </w:r>
      <w:r>
        <w:rPr>
          <w:spacing w:val="-8"/>
          <w:lang w:val="pt-BR"/>
        </w:rPr>
        <w:t xml:space="preserve"> </w:t>
      </w:r>
      <w:r w:rsidRPr="00932864">
        <w:rPr>
          <w:spacing w:val="-8"/>
          <w:lang w:val="pt-BR"/>
        </w:rPr>
        <w:t>chương trình sau:</w:t>
      </w:r>
    </w:p>
    <w:p w14:paraId="758E5BF5" w14:textId="6B0F9D22" w:rsidR="00CB09F7" w:rsidRDefault="00CB09F7" w:rsidP="00CB09F7">
      <w:pPr>
        <w:spacing w:line="288" w:lineRule="auto"/>
        <w:ind w:firstLine="284"/>
        <w:jc w:val="both"/>
        <w:rPr>
          <w:b/>
          <w:i/>
          <w:iCs/>
        </w:rPr>
      </w:pPr>
      <w:r>
        <w:rPr>
          <w:b/>
          <w:i/>
          <w:iCs/>
        </w:rPr>
        <w:t>Program chuongtrinhmau5;</w:t>
      </w:r>
    </w:p>
    <w:p w14:paraId="716AC621" w14:textId="77777777" w:rsidR="00CB09F7" w:rsidRDefault="00CB09F7" w:rsidP="00CB09F7">
      <w:pPr>
        <w:spacing w:line="288" w:lineRule="auto"/>
        <w:ind w:firstLine="284"/>
        <w:jc w:val="both"/>
        <w:rPr>
          <w:b/>
          <w:i/>
          <w:iCs/>
        </w:rPr>
      </w:pPr>
      <w:r>
        <w:rPr>
          <w:b/>
          <w:i/>
          <w:iCs/>
        </w:rPr>
        <w:t>Uses crt;</w:t>
      </w:r>
    </w:p>
    <w:p w14:paraId="283FD135" w14:textId="77777777" w:rsidR="00CB09F7" w:rsidRDefault="00CB09F7" w:rsidP="00CB09F7">
      <w:pPr>
        <w:spacing w:line="288" w:lineRule="auto"/>
        <w:ind w:firstLine="284"/>
        <w:jc w:val="both"/>
        <w:rPr>
          <w:b/>
          <w:i/>
          <w:iCs/>
        </w:rPr>
      </w:pPr>
      <w:r>
        <w:rPr>
          <w:b/>
          <w:i/>
          <w:iCs/>
        </w:rPr>
        <w:t>Var a, b, s: integer;</w:t>
      </w:r>
    </w:p>
    <w:p w14:paraId="3349A36A" w14:textId="77777777" w:rsidR="00CB09F7" w:rsidRDefault="00CB09F7" w:rsidP="00CB09F7">
      <w:pPr>
        <w:spacing w:line="288" w:lineRule="auto"/>
        <w:ind w:firstLine="284"/>
        <w:jc w:val="both"/>
        <w:rPr>
          <w:b/>
          <w:i/>
          <w:iCs/>
        </w:rPr>
      </w:pPr>
      <w:r>
        <w:rPr>
          <w:b/>
          <w:i/>
          <w:iCs/>
        </w:rPr>
        <w:t xml:space="preserve">Begin </w:t>
      </w:r>
    </w:p>
    <w:p w14:paraId="2B0EE616" w14:textId="77777777" w:rsidR="00CB09F7" w:rsidRDefault="00CB09F7" w:rsidP="00CB09F7">
      <w:pPr>
        <w:spacing w:line="288" w:lineRule="auto"/>
        <w:ind w:firstLine="284"/>
        <w:jc w:val="both"/>
        <w:rPr>
          <w:b/>
          <w:i/>
          <w:iCs/>
        </w:rPr>
      </w:pPr>
      <w:r>
        <w:rPr>
          <w:b/>
          <w:i/>
          <w:iCs/>
        </w:rPr>
        <w:tab/>
        <w:t>Write (‘nhap a’); readln (a);</w:t>
      </w:r>
    </w:p>
    <w:p w14:paraId="759DA5E4" w14:textId="77777777" w:rsidR="00CB09F7" w:rsidRDefault="00CB09F7" w:rsidP="00CB09F7">
      <w:pPr>
        <w:spacing w:line="288" w:lineRule="auto"/>
        <w:ind w:firstLine="284"/>
        <w:jc w:val="both"/>
        <w:rPr>
          <w:b/>
          <w:i/>
          <w:iCs/>
        </w:rPr>
      </w:pPr>
      <w:r>
        <w:rPr>
          <w:b/>
          <w:i/>
          <w:iCs/>
        </w:rPr>
        <w:tab/>
        <w:t>Write (‘nhap b:’); readln (b);</w:t>
      </w:r>
      <w:r>
        <w:rPr>
          <w:b/>
          <w:i/>
          <w:iCs/>
        </w:rPr>
        <w:tab/>
      </w:r>
      <w:r>
        <w:rPr>
          <w:b/>
          <w:i/>
          <w:iCs/>
        </w:rPr>
        <w:tab/>
      </w:r>
    </w:p>
    <w:p w14:paraId="3BF21C1B" w14:textId="77777777" w:rsidR="00CB09F7" w:rsidRDefault="00CB09F7" w:rsidP="00CB09F7">
      <w:pPr>
        <w:spacing w:line="288" w:lineRule="auto"/>
        <w:ind w:firstLine="284"/>
        <w:jc w:val="both"/>
        <w:rPr>
          <w:b/>
          <w:i/>
          <w:iCs/>
        </w:rPr>
      </w:pPr>
      <w:r>
        <w:rPr>
          <w:b/>
          <w:i/>
          <w:iCs/>
        </w:rPr>
        <w:tab/>
        <w:t>If (a mod 2) &lt;&gt;0 then s:= a+b</w:t>
      </w:r>
    </w:p>
    <w:p w14:paraId="522D1073" w14:textId="77777777" w:rsidR="00CB09F7" w:rsidRDefault="00CB09F7" w:rsidP="00CB09F7">
      <w:pPr>
        <w:spacing w:line="288" w:lineRule="auto"/>
        <w:ind w:firstLine="284"/>
        <w:jc w:val="both"/>
        <w:rPr>
          <w:b/>
          <w:i/>
          <w:iCs/>
        </w:rPr>
      </w:pPr>
      <w:r>
        <w:rPr>
          <w:b/>
          <w:i/>
          <w:iCs/>
        </w:rPr>
        <w:tab/>
      </w:r>
      <w:r>
        <w:rPr>
          <w:b/>
          <w:i/>
          <w:iCs/>
        </w:rPr>
        <w:tab/>
        <w:t>Else s:= a*b;</w:t>
      </w:r>
    </w:p>
    <w:p w14:paraId="25DCE10C" w14:textId="77777777" w:rsidR="00CB09F7" w:rsidRDefault="00CB09F7" w:rsidP="00CB09F7">
      <w:pPr>
        <w:spacing w:line="288" w:lineRule="auto"/>
        <w:ind w:firstLine="284"/>
        <w:jc w:val="both"/>
        <w:rPr>
          <w:b/>
          <w:i/>
          <w:iCs/>
        </w:rPr>
      </w:pPr>
      <w:r>
        <w:rPr>
          <w:b/>
          <w:i/>
          <w:iCs/>
        </w:rPr>
        <w:t>Write (s);</w:t>
      </w:r>
    </w:p>
    <w:p w14:paraId="25B257F6" w14:textId="77777777" w:rsidR="00CB09F7" w:rsidRDefault="00CB09F7" w:rsidP="00CB09F7">
      <w:pPr>
        <w:spacing w:line="288" w:lineRule="auto"/>
        <w:ind w:firstLine="284"/>
        <w:jc w:val="both"/>
        <w:rPr>
          <w:b/>
          <w:i/>
          <w:iCs/>
        </w:rPr>
      </w:pPr>
      <w:r>
        <w:rPr>
          <w:b/>
          <w:i/>
          <w:iCs/>
        </w:rPr>
        <w:t>Readln;</w:t>
      </w:r>
    </w:p>
    <w:p w14:paraId="45E54099" w14:textId="77777777" w:rsidR="00CB09F7" w:rsidRPr="00932864" w:rsidRDefault="00CB09F7" w:rsidP="00CB09F7">
      <w:pPr>
        <w:spacing w:line="288" w:lineRule="auto"/>
        <w:jc w:val="both"/>
        <w:rPr>
          <w:b/>
          <w:i/>
          <w:iCs/>
        </w:rPr>
      </w:pPr>
      <w:r>
        <w:rPr>
          <w:b/>
          <w:i/>
          <w:iCs/>
        </w:rPr>
        <w:tab/>
        <w:t xml:space="preserve">End. </w:t>
      </w:r>
    </w:p>
    <w:p w14:paraId="06EC0B52" w14:textId="02040DA2" w:rsidR="00CB09F7" w:rsidRPr="00932864" w:rsidRDefault="00CB09F7" w:rsidP="00CB09F7">
      <w:pPr>
        <w:spacing w:line="288" w:lineRule="auto"/>
        <w:ind w:firstLine="284"/>
        <w:jc w:val="both"/>
        <w:rPr>
          <w:spacing w:val="-8"/>
        </w:rPr>
      </w:pPr>
      <w:r>
        <w:rPr>
          <w:spacing w:val="-8"/>
        </w:rPr>
        <w:t xml:space="preserve">Giá trị của S in ra màn hình khi nhập a bằng </w:t>
      </w:r>
      <w:r w:rsidR="009257A6">
        <w:rPr>
          <w:spacing w:val="-8"/>
        </w:rPr>
        <w:t>2</w:t>
      </w:r>
      <w:r>
        <w:rPr>
          <w:spacing w:val="-8"/>
        </w:rPr>
        <w:t xml:space="preserve"> và b bằng</w:t>
      </w:r>
      <w:r w:rsidR="009257A6">
        <w:rPr>
          <w:spacing w:val="-8"/>
        </w:rPr>
        <w:t xml:space="preserve"> 7</w:t>
      </w:r>
      <w:r>
        <w:rPr>
          <w:spacing w:val="-8"/>
        </w:rPr>
        <w:t xml:space="preserve"> là:</w:t>
      </w:r>
    </w:p>
    <w:p w14:paraId="381A0B41" w14:textId="008C6EE7" w:rsidR="00CB09F7" w:rsidRDefault="00CB09F7" w:rsidP="00E565E7">
      <w:pPr>
        <w:spacing w:line="288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 xml:space="preserve">A. </w:t>
      </w:r>
      <w:r>
        <w:rPr>
          <w:spacing w:val="-8"/>
        </w:rPr>
        <w:t>7</w:t>
      </w:r>
      <w:r>
        <w:rPr>
          <w:spacing w:val="-8"/>
        </w:rPr>
        <w:tab/>
      </w:r>
      <w:r>
        <w:rPr>
          <w:spacing w:val="-8"/>
        </w:rPr>
        <w:tab/>
      </w:r>
      <w:r>
        <w:rPr>
          <w:spacing w:val="-8"/>
        </w:rPr>
        <w:tab/>
      </w:r>
      <w:r>
        <w:rPr>
          <w:spacing w:val="-8"/>
        </w:rPr>
        <w:tab/>
      </w:r>
      <w:r>
        <w:rPr>
          <w:spacing w:val="-8"/>
        </w:rPr>
        <w:tab/>
      </w:r>
      <w:r w:rsidRPr="00932864">
        <w:rPr>
          <w:spacing w:val="-8"/>
        </w:rPr>
        <w:t>B.</w:t>
      </w:r>
      <w:r>
        <w:rPr>
          <w:spacing w:val="-8"/>
        </w:rPr>
        <w:t xml:space="preserve"> 14</w:t>
      </w:r>
      <w:r>
        <w:rPr>
          <w:spacing w:val="-8"/>
        </w:rPr>
        <w:tab/>
      </w:r>
      <w:r>
        <w:rPr>
          <w:spacing w:val="-8"/>
        </w:rPr>
        <w:tab/>
      </w:r>
      <w:r>
        <w:rPr>
          <w:spacing w:val="-8"/>
        </w:rPr>
        <w:tab/>
      </w:r>
      <w:r>
        <w:rPr>
          <w:spacing w:val="-8"/>
        </w:rPr>
        <w:tab/>
      </w:r>
      <w:r w:rsidRPr="00932864">
        <w:rPr>
          <w:spacing w:val="-8"/>
        </w:rPr>
        <w:t xml:space="preserve">C. </w:t>
      </w:r>
      <w:r>
        <w:rPr>
          <w:spacing w:val="-8"/>
        </w:rPr>
        <w:t>9</w:t>
      </w:r>
    </w:p>
    <w:sectPr w:rsidR="00CB09F7" w:rsidSect="004C6611">
      <w:headerReference w:type="default" r:id="rId14"/>
      <w:footerReference w:type="default" r:id="rId15"/>
      <w:pgSz w:w="11907" w:h="16840" w:code="9"/>
      <w:pgMar w:top="720" w:right="1134" w:bottom="720" w:left="1140" w:header="450" w:footer="2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97F041B" w14:textId="77777777" w:rsidR="006A6274" w:rsidRDefault="006A6274">
      <w:r>
        <w:separator/>
      </w:r>
    </w:p>
  </w:endnote>
  <w:endnote w:type="continuationSeparator" w:id="0">
    <w:p w14:paraId="0B6A8AA8" w14:textId="77777777" w:rsidR="006A6274" w:rsidRDefault="006A627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DE7DADC" w14:textId="318D632E" w:rsidR="004C6611" w:rsidRPr="004C6611" w:rsidRDefault="004C6611" w:rsidP="004C6611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color w:val="000000"/>
        <w:w w:val="100"/>
        <w:kern w:val="2"/>
        <w:sz w:val="24"/>
        <w:szCs w:val="24"/>
        <w:lang w:eastAsia="zh-C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7973EF8" w14:textId="77777777" w:rsidR="006A6274" w:rsidRDefault="006A6274">
      <w:r>
        <w:separator/>
      </w:r>
    </w:p>
  </w:footnote>
  <w:footnote w:type="continuationSeparator" w:id="0">
    <w:p w14:paraId="0BEB69A0" w14:textId="77777777" w:rsidR="006A6274" w:rsidRDefault="006A627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1FD5CBB" w14:textId="2DEC6591" w:rsidR="004C6611" w:rsidRPr="004C6611" w:rsidRDefault="00D80764" w:rsidP="004C6611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w w:val="100"/>
        <w:sz w:val="22"/>
        <w:szCs w:val="22"/>
        <w:lang w:val="vi"/>
      </w:rPr>
    </w:pPr>
    <w:r w:rsidRPr="00D80764">
      <w:rPr>
        <w:noProof/>
        <w:w w:val="100"/>
        <w:sz w:val="22"/>
        <w:szCs w:val="22"/>
        <w:lang w:val="vi"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610130D5" wp14:editId="05BB4E53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rPr>
                              <w:color w:val="000000"/>
                              <w:w w:val="100"/>
                              <w:szCs w:val="22"/>
                            </w:rPr>
                            <w:alias w:val="Title"/>
                            <w:id w:val="78679243"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Content>
                            <w:p w14:paraId="4A448790" w14:textId="59B764B1" w:rsidR="00D80764" w:rsidRDefault="00D80764">
                              <w:r w:rsidRPr="00D80764">
                                <w:rPr>
                                  <w:color w:val="000000"/>
                                  <w:w w:val="100"/>
                                  <w:szCs w:val="22"/>
                                </w:rPr>
                                <w:t>Trangtailieu.com – Thư viện online dành cho mọi lứa tuổi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610130D5"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sdt>
                    <w:sdtPr>
                      <w:rPr>
                        <w:color w:val="000000"/>
                        <w:w w:val="100"/>
                        <w:szCs w:val="22"/>
                      </w:rPr>
                      <w:alias w:val="Title"/>
                      <w:id w:val="78679243"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14:paraId="4A448790" w14:textId="59B764B1" w:rsidR="00D80764" w:rsidRDefault="00D80764">
                        <w:r w:rsidRPr="00D80764">
                          <w:rPr>
                            <w:color w:val="000000"/>
                            <w:w w:val="100"/>
                            <w:szCs w:val="22"/>
                          </w:rPr>
                          <w:t>Trangtailieu.com – Thư viện online dành cho mọi lứa tuổi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  <w:r w:rsidRPr="00D80764">
      <w:rPr>
        <w:noProof/>
        <w:w w:val="100"/>
        <w:sz w:val="22"/>
        <w:szCs w:val="22"/>
        <w:lang w:val="vi"/>
      </w:rPr>
      <mc:AlternateContent>
        <mc:Choice Requires="wps">
          <w:drawing>
            <wp:anchor distT="0" distB="0" distL="114300" distR="114300" simplePos="0" relativeHeight="251659264" behindDoc="0" locked="0" layoutInCell="0" allowOverlap="1" wp14:anchorId="7DB86BB0" wp14:editId="27083F37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14:paraId="30F4BAC7" w14:textId="4B417397" w:rsidR="00D80764" w:rsidRDefault="00D80764">
                          <w:pPr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Pr="00D80764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7DB86BB0"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14:paraId="30F4BAC7" w14:textId="4B417397" w:rsidR="00D80764" w:rsidRDefault="00D80764">
                    <w:pPr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Pr="00D80764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A761AC"/>
    <w:multiLevelType w:val="hybridMultilevel"/>
    <w:tmpl w:val="BA66666A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0BF32E5"/>
    <w:multiLevelType w:val="multilevel"/>
    <w:tmpl w:val="68144A68"/>
    <w:lvl w:ilvl="0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hint="default"/>
        <w:b/>
        <w:i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98243B8"/>
    <w:multiLevelType w:val="hybridMultilevel"/>
    <w:tmpl w:val="51D4C35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9457878"/>
    <w:multiLevelType w:val="multilevel"/>
    <w:tmpl w:val="21A895CA"/>
    <w:lvl w:ilvl="0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hint="default"/>
        <w:b/>
        <w:i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2F202C03"/>
    <w:multiLevelType w:val="hybridMultilevel"/>
    <w:tmpl w:val="671E4158"/>
    <w:lvl w:ilvl="0" w:tplc="9D1CA8D8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0B6059B"/>
    <w:multiLevelType w:val="multilevel"/>
    <w:tmpl w:val="6A1E813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32330348"/>
    <w:multiLevelType w:val="hybridMultilevel"/>
    <w:tmpl w:val="BC20C012"/>
    <w:lvl w:ilvl="0" w:tplc="5D4EF266">
      <w:start w:val="1"/>
      <w:numFmt w:val="upperRoman"/>
      <w:lvlText w:val="%1."/>
      <w:lvlJc w:val="left"/>
      <w:pPr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B600544"/>
    <w:multiLevelType w:val="hybridMultilevel"/>
    <w:tmpl w:val="21A895CA"/>
    <w:lvl w:ilvl="0" w:tplc="5E94AF32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46962484"/>
    <w:multiLevelType w:val="multilevel"/>
    <w:tmpl w:val="5EF09B8A"/>
    <w:lvl w:ilvl="0">
      <w:start w:val="1"/>
      <w:numFmt w:val="decimal"/>
      <w:lvlText w:val="Câu %1."/>
      <w:lvlJc w:val="left"/>
      <w:pPr>
        <w:tabs>
          <w:tab w:val="num" w:pos="680"/>
        </w:tabs>
        <w:ind w:left="0" w:firstLine="0"/>
      </w:pPr>
      <w:rPr>
        <w:rFonts w:ascii="Times New Roman" w:hAnsi="Times New Roman" w:hint="default"/>
        <w:b/>
        <w:i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4F774396"/>
    <w:multiLevelType w:val="multilevel"/>
    <w:tmpl w:val="68144A68"/>
    <w:lvl w:ilvl="0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hint="default"/>
        <w:b/>
        <w:i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5FD10F19"/>
    <w:multiLevelType w:val="hybridMultilevel"/>
    <w:tmpl w:val="CC1CFC7C"/>
    <w:lvl w:ilvl="0" w:tplc="9E84B9BC">
      <w:start w:val="1"/>
      <w:numFmt w:val="bullet"/>
      <w:lvlText w:val=""/>
      <w:lvlJc w:val="left"/>
      <w:pPr>
        <w:tabs>
          <w:tab w:val="num" w:pos="170"/>
        </w:tabs>
        <w:ind w:left="0" w:firstLine="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3A74546"/>
    <w:multiLevelType w:val="hybridMultilevel"/>
    <w:tmpl w:val="38F0CBE2"/>
    <w:lvl w:ilvl="0" w:tplc="0A1894BA">
      <w:start w:val="1"/>
      <w:numFmt w:val="lowerLetter"/>
      <w:lvlText w:val="%1)"/>
      <w:lvlJc w:val="left"/>
      <w:pPr>
        <w:ind w:left="927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2" w15:restartNumberingAfterBreak="0">
    <w:nsid w:val="653F615E"/>
    <w:multiLevelType w:val="hybridMultilevel"/>
    <w:tmpl w:val="2A6255D2"/>
    <w:lvl w:ilvl="0" w:tplc="CC240F5E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ahoma" w:hAnsi="Tahoma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BC7117C"/>
    <w:multiLevelType w:val="hybridMultilevel"/>
    <w:tmpl w:val="C85E582C"/>
    <w:lvl w:ilvl="0" w:tplc="05328976">
      <w:start w:val="1"/>
      <w:numFmt w:val="decimal"/>
      <w:lvlText w:val="%1."/>
      <w:lvlJc w:val="left"/>
      <w:pPr>
        <w:tabs>
          <w:tab w:val="num" w:pos="340"/>
        </w:tabs>
        <w:ind w:left="0" w:firstLine="0"/>
      </w:pPr>
      <w:rPr>
        <w:rFonts w:ascii="Times New Roman" w:hAnsi="Times New Roman"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6DC32FA9"/>
    <w:multiLevelType w:val="hybridMultilevel"/>
    <w:tmpl w:val="45ECF602"/>
    <w:lvl w:ilvl="0" w:tplc="D75437A2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ahoma" w:hAnsi="Tahoma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ED81171"/>
    <w:multiLevelType w:val="hybridMultilevel"/>
    <w:tmpl w:val="B27247B8"/>
    <w:lvl w:ilvl="0" w:tplc="E31E71BC">
      <w:start w:val="1"/>
      <w:numFmt w:val="decimal"/>
      <w:lvlText w:val="%1."/>
      <w:lvlJc w:val="left"/>
      <w:pPr>
        <w:tabs>
          <w:tab w:val="num" w:pos="340"/>
        </w:tabs>
        <w:ind w:left="0" w:firstLine="0"/>
      </w:pPr>
      <w:rPr>
        <w:rFonts w:ascii="Times New Roman" w:hAnsi="Times New Roman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74EF4E1C"/>
    <w:multiLevelType w:val="hybridMultilevel"/>
    <w:tmpl w:val="E8DCCC3C"/>
    <w:lvl w:ilvl="0" w:tplc="9D1CA8D8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77A26253"/>
    <w:multiLevelType w:val="hybridMultilevel"/>
    <w:tmpl w:val="CE1CC568"/>
    <w:lvl w:ilvl="0" w:tplc="0409000B">
      <w:start w:val="1"/>
      <w:numFmt w:val="bullet"/>
      <w:lvlText w:val=""/>
      <w:lvlJc w:val="left"/>
      <w:pPr>
        <w:ind w:left="12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18" w15:restartNumberingAfterBreak="0">
    <w:nsid w:val="7C546347"/>
    <w:multiLevelType w:val="multilevel"/>
    <w:tmpl w:val="68144A68"/>
    <w:lvl w:ilvl="0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hint="default"/>
        <w:b/>
        <w:i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7D8B110D"/>
    <w:multiLevelType w:val="multilevel"/>
    <w:tmpl w:val="68144A68"/>
    <w:lvl w:ilvl="0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hint="default"/>
        <w:b/>
        <w:i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7"/>
  </w:num>
  <w:num w:numId="2">
    <w:abstractNumId w:val="5"/>
  </w:num>
  <w:num w:numId="3">
    <w:abstractNumId w:val="8"/>
  </w:num>
  <w:num w:numId="4">
    <w:abstractNumId w:val="3"/>
  </w:num>
  <w:num w:numId="5">
    <w:abstractNumId w:val="14"/>
  </w:num>
  <w:num w:numId="6">
    <w:abstractNumId w:val="18"/>
  </w:num>
  <w:num w:numId="7">
    <w:abstractNumId w:val="13"/>
  </w:num>
  <w:num w:numId="8">
    <w:abstractNumId w:val="1"/>
  </w:num>
  <w:num w:numId="9">
    <w:abstractNumId w:val="19"/>
  </w:num>
  <w:num w:numId="10">
    <w:abstractNumId w:val="15"/>
  </w:num>
  <w:num w:numId="11">
    <w:abstractNumId w:val="9"/>
  </w:num>
  <w:num w:numId="12">
    <w:abstractNumId w:val="6"/>
  </w:num>
  <w:num w:numId="13">
    <w:abstractNumId w:val="16"/>
  </w:num>
  <w:num w:numId="14">
    <w:abstractNumId w:val="4"/>
  </w:num>
  <w:num w:numId="15">
    <w:abstractNumId w:val="11"/>
  </w:num>
  <w:num w:numId="16">
    <w:abstractNumId w:val="12"/>
  </w:num>
  <w:num w:numId="17">
    <w:abstractNumId w:val="17"/>
  </w:num>
  <w:num w:numId="18">
    <w:abstractNumId w:val="10"/>
  </w:num>
  <w:num w:numId="19">
    <w:abstractNumId w:val="2"/>
  </w:num>
  <w:num w:numId="2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4"/>
  <w:drawingGridHorizontalSpacing w:val="57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62077"/>
    <w:rsid w:val="00000367"/>
    <w:rsid w:val="00004A64"/>
    <w:rsid w:val="0000659E"/>
    <w:rsid w:val="000230C2"/>
    <w:rsid w:val="00024C15"/>
    <w:rsid w:val="00032768"/>
    <w:rsid w:val="0004766D"/>
    <w:rsid w:val="00057469"/>
    <w:rsid w:val="00062077"/>
    <w:rsid w:val="00062FEB"/>
    <w:rsid w:val="00063F0F"/>
    <w:rsid w:val="00077CEE"/>
    <w:rsid w:val="000811B5"/>
    <w:rsid w:val="00085C05"/>
    <w:rsid w:val="00087894"/>
    <w:rsid w:val="00087C0C"/>
    <w:rsid w:val="000A1183"/>
    <w:rsid w:val="000B2DEF"/>
    <w:rsid w:val="000D1508"/>
    <w:rsid w:val="000D60FF"/>
    <w:rsid w:val="000E3C24"/>
    <w:rsid w:val="000E7886"/>
    <w:rsid w:val="0010036E"/>
    <w:rsid w:val="0011277D"/>
    <w:rsid w:val="001276C2"/>
    <w:rsid w:val="0013421A"/>
    <w:rsid w:val="0013799F"/>
    <w:rsid w:val="00154ABB"/>
    <w:rsid w:val="00155044"/>
    <w:rsid w:val="00156809"/>
    <w:rsid w:val="001631F8"/>
    <w:rsid w:val="001666A0"/>
    <w:rsid w:val="00170FCA"/>
    <w:rsid w:val="00177089"/>
    <w:rsid w:val="001804E8"/>
    <w:rsid w:val="00186CF0"/>
    <w:rsid w:val="00190E83"/>
    <w:rsid w:val="001958A8"/>
    <w:rsid w:val="001B73A3"/>
    <w:rsid w:val="001C31B1"/>
    <w:rsid w:val="001C6F45"/>
    <w:rsid w:val="001D07ED"/>
    <w:rsid w:val="001D4CC4"/>
    <w:rsid w:val="001F2C34"/>
    <w:rsid w:val="001F481F"/>
    <w:rsid w:val="00201806"/>
    <w:rsid w:val="00215D4D"/>
    <w:rsid w:val="00216116"/>
    <w:rsid w:val="002271E4"/>
    <w:rsid w:val="002400B1"/>
    <w:rsid w:val="00260975"/>
    <w:rsid w:val="00285CF9"/>
    <w:rsid w:val="002867C3"/>
    <w:rsid w:val="002940A6"/>
    <w:rsid w:val="002B46B9"/>
    <w:rsid w:val="002C5CD9"/>
    <w:rsid w:val="002D30FB"/>
    <w:rsid w:val="002D36EC"/>
    <w:rsid w:val="002E077D"/>
    <w:rsid w:val="003067AA"/>
    <w:rsid w:val="003272C4"/>
    <w:rsid w:val="0033049B"/>
    <w:rsid w:val="00362B86"/>
    <w:rsid w:val="00373F41"/>
    <w:rsid w:val="0037741A"/>
    <w:rsid w:val="0039321F"/>
    <w:rsid w:val="0039577F"/>
    <w:rsid w:val="00395DCE"/>
    <w:rsid w:val="00397A06"/>
    <w:rsid w:val="003A3B08"/>
    <w:rsid w:val="003B4BFB"/>
    <w:rsid w:val="003C52E2"/>
    <w:rsid w:val="003D2B1F"/>
    <w:rsid w:val="003E3696"/>
    <w:rsid w:val="003E5EE9"/>
    <w:rsid w:val="003F2347"/>
    <w:rsid w:val="003F5B6A"/>
    <w:rsid w:val="003F5D86"/>
    <w:rsid w:val="004051F1"/>
    <w:rsid w:val="00451B2D"/>
    <w:rsid w:val="004935E6"/>
    <w:rsid w:val="00494183"/>
    <w:rsid w:val="004A49AD"/>
    <w:rsid w:val="004A664B"/>
    <w:rsid w:val="004B3E81"/>
    <w:rsid w:val="004C0FAD"/>
    <w:rsid w:val="004C463D"/>
    <w:rsid w:val="004C6611"/>
    <w:rsid w:val="004D35E0"/>
    <w:rsid w:val="004E00CE"/>
    <w:rsid w:val="004E2B95"/>
    <w:rsid w:val="00500728"/>
    <w:rsid w:val="00505B84"/>
    <w:rsid w:val="0053639C"/>
    <w:rsid w:val="0057172E"/>
    <w:rsid w:val="00571EE2"/>
    <w:rsid w:val="00575F68"/>
    <w:rsid w:val="005A2C3B"/>
    <w:rsid w:val="005C40EA"/>
    <w:rsid w:val="005D6F16"/>
    <w:rsid w:val="005E2CAB"/>
    <w:rsid w:val="005F5E62"/>
    <w:rsid w:val="00612D5C"/>
    <w:rsid w:val="006409C2"/>
    <w:rsid w:val="00646D70"/>
    <w:rsid w:val="00647747"/>
    <w:rsid w:val="00690160"/>
    <w:rsid w:val="006A3801"/>
    <w:rsid w:val="006A4F71"/>
    <w:rsid w:val="006A6274"/>
    <w:rsid w:val="006B5122"/>
    <w:rsid w:val="006C478F"/>
    <w:rsid w:val="006C6430"/>
    <w:rsid w:val="006D7830"/>
    <w:rsid w:val="006F086A"/>
    <w:rsid w:val="006F4656"/>
    <w:rsid w:val="00715D11"/>
    <w:rsid w:val="0071701C"/>
    <w:rsid w:val="00730432"/>
    <w:rsid w:val="00730D33"/>
    <w:rsid w:val="00740AFF"/>
    <w:rsid w:val="00754A05"/>
    <w:rsid w:val="00764EE0"/>
    <w:rsid w:val="007744CB"/>
    <w:rsid w:val="007964B6"/>
    <w:rsid w:val="00796C38"/>
    <w:rsid w:val="007B061F"/>
    <w:rsid w:val="007D5306"/>
    <w:rsid w:val="007D6020"/>
    <w:rsid w:val="007D7D3D"/>
    <w:rsid w:val="00801199"/>
    <w:rsid w:val="00801FF2"/>
    <w:rsid w:val="00805D71"/>
    <w:rsid w:val="00806E4F"/>
    <w:rsid w:val="00810067"/>
    <w:rsid w:val="00816159"/>
    <w:rsid w:val="0081622D"/>
    <w:rsid w:val="00844129"/>
    <w:rsid w:val="00846689"/>
    <w:rsid w:val="00860E73"/>
    <w:rsid w:val="00867D73"/>
    <w:rsid w:val="008749D7"/>
    <w:rsid w:val="00875757"/>
    <w:rsid w:val="00877091"/>
    <w:rsid w:val="008A16F0"/>
    <w:rsid w:val="008C2791"/>
    <w:rsid w:val="008C6D60"/>
    <w:rsid w:val="008D0868"/>
    <w:rsid w:val="008D7F44"/>
    <w:rsid w:val="00917132"/>
    <w:rsid w:val="009257A6"/>
    <w:rsid w:val="00932864"/>
    <w:rsid w:val="0094190A"/>
    <w:rsid w:val="00946AE4"/>
    <w:rsid w:val="0096026C"/>
    <w:rsid w:val="009625BE"/>
    <w:rsid w:val="009672BB"/>
    <w:rsid w:val="009711A4"/>
    <w:rsid w:val="009741DD"/>
    <w:rsid w:val="009B2D3C"/>
    <w:rsid w:val="009C00F8"/>
    <w:rsid w:val="009C44CE"/>
    <w:rsid w:val="009C4635"/>
    <w:rsid w:val="009C49C9"/>
    <w:rsid w:val="009C65A4"/>
    <w:rsid w:val="009C66E1"/>
    <w:rsid w:val="009D33EB"/>
    <w:rsid w:val="009F2ACB"/>
    <w:rsid w:val="00A143CC"/>
    <w:rsid w:val="00A47C5D"/>
    <w:rsid w:val="00A53D56"/>
    <w:rsid w:val="00A865C0"/>
    <w:rsid w:val="00A93A45"/>
    <w:rsid w:val="00A96588"/>
    <w:rsid w:val="00AA1DAC"/>
    <w:rsid w:val="00AA309D"/>
    <w:rsid w:val="00AA72CF"/>
    <w:rsid w:val="00AB2224"/>
    <w:rsid w:val="00AB5A5B"/>
    <w:rsid w:val="00AB6826"/>
    <w:rsid w:val="00AC1BA9"/>
    <w:rsid w:val="00AD5E6A"/>
    <w:rsid w:val="00AE015C"/>
    <w:rsid w:val="00AE34E2"/>
    <w:rsid w:val="00B072E4"/>
    <w:rsid w:val="00B12503"/>
    <w:rsid w:val="00B22C3C"/>
    <w:rsid w:val="00B23999"/>
    <w:rsid w:val="00B27635"/>
    <w:rsid w:val="00B3639E"/>
    <w:rsid w:val="00B37622"/>
    <w:rsid w:val="00B56E9E"/>
    <w:rsid w:val="00B639C5"/>
    <w:rsid w:val="00B75DB9"/>
    <w:rsid w:val="00B847E4"/>
    <w:rsid w:val="00BA38F7"/>
    <w:rsid w:val="00BA6215"/>
    <w:rsid w:val="00BB41F9"/>
    <w:rsid w:val="00BD1CD9"/>
    <w:rsid w:val="00BD74E1"/>
    <w:rsid w:val="00BF25FC"/>
    <w:rsid w:val="00BF4DC1"/>
    <w:rsid w:val="00BF5546"/>
    <w:rsid w:val="00C06CD6"/>
    <w:rsid w:val="00C0731D"/>
    <w:rsid w:val="00C44EA3"/>
    <w:rsid w:val="00C458CE"/>
    <w:rsid w:val="00C477FF"/>
    <w:rsid w:val="00C80555"/>
    <w:rsid w:val="00C8129C"/>
    <w:rsid w:val="00CA1842"/>
    <w:rsid w:val="00CA2C64"/>
    <w:rsid w:val="00CA3A83"/>
    <w:rsid w:val="00CB09F7"/>
    <w:rsid w:val="00CB366A"/>
    <w:rsid w:val="00CC6F3D"/>
    <w:rsid w:val="00CD1D93"/>
    <w:rsid w:val="00CE2990"/>
    <w:rsid w:val="00D02634"/>
    <w:rsid w:val="00D10A9E"/>
    <w:rsid w:val="00D2244B"/>
    <w:rsid w:val="00D36228"/>
    <w:rsid w:val="00D46C45"/>
    <w:rsid w:val="00D5051F"/>
    <w:rsid w:val="00D5115C"/>
    <w:rsid w:val="00D52E67"/>
    <w:rsid w:val="00D55C5C"/>
    <w:rsid w:val="00D64145"/>
    <w:rsid w:val="00D720C4"/>
    <w:rsid w:val="00D80764"/>
    <w:rsid w:val="00D87CC4"/>
    <w:rsid w:val="00D9007D"/>
    <w:rsid w:val="00DB209F"/>
    <w:rsid w:val="00DB41EF"/>
    <w:rsid w:val="00DB70CF"/>
    <w:rsid w:val="00DB78A6"/>
    <w:rsid w:val="00DC3BB1"/>
    <w:rsid w:val="00DE09C9"/>
    <w:rsid w:val="00DE693C"/>
    <w:rsid w:val="00DF3440"/>
    <w:rsid w:val="00E162BB"/>
    <w:rsid w:val="00E171E7"/>
    <w:rsid w:val="00E17547"/>
    <w:rsid w:val="00E40F08"/>
    <w:rsid w:val="00E518C1"/>
    <w:rsid w:val="00E54CCB"/>
    <w:rsid w:val="00E55B76"/>
    <w:rsid w:val="00E5637E"/>
    <w:rsid w:val="00E565E7"/>
    <w:rsid w:val="00E6633A"/>
    <w:rsid w:val="00E705F7"/>
    <w:rsid w:val="00E749FB"/>
    <w:rsid w:val="00E8295E"/>
    <w:rsid w:val="00EB3933"/>
    <w:rsid w:val="00EF6132"/>
    <w:rsid w:val="00EF6BE5"/>
    <w:rsid w:val="00F129F1"/>
    <w:rsid w:val="00F155B1"/>
    <w:rsid w:val="00F15BCF"/>
    <w:rsid w:val="00F169DF"/>
    <w:rsid w:val="00F377D9"/>
    <w:rsid w:val="00F51D1A"/>
    <w:rsid w:val="00F630FF"/>
    <w:rsid w:val="00F67318"/>
    <w:rsid w:val="00F7018E"/>
    <w:rsid w:val="00F82B56"/>
    <w:rsid w:val="00F911D5"/>
    <w:rsid w:val="00F93697"/>
    <w:rsid w:val="00F93D36"/>
    <w:rsid w:val="00F97503"/>
    <w:rsid w:val="00FA33E5"/>
    <w:rsid w:val="00FD1D0C"/>
    <w:rsid w:val="00FD428F"/>
    <w:rsid w:val="00FE265F"/>
    <w:rsid w:val="00FE71B4"/>
    <w:rsid w:val="00FF54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39DD87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F5B6A"/>
    <w:rPr>
      <w:w w:val="90"/>
      <w:sz w:val="26"/>
      <w:szCs w:val="26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64774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rsid w:val="001958A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1958A8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71701C"/>
  </w:style>
  <w:style w:type="paragraph" w:styleId="ListParagraph">
    <w:name w:val="List Paragraph"/>
    <w:basedOn w:val="Normal"/>
    <w:uiPriority w:val="34"/>
    <w:qFormat/>
    <w:rsid w:val="00C80555"/>
    <w:pPr>
      <w:ind w:left="720"/>
      <w:contextualSpacing/>
    </w:pPr>
  </w:style>
  <w:style w:type="paragraph" w:customStyle="1" w:styleId="Char">
    <w:name w:val="Char"/>
    <w:basedOn w:val="Normal"/>
    <w:semiHidden/>
    <w:rsid w:val="00077CEE"/>
    <w:pPr>
      <w:spacing w:after="160" w:line="240" w:lineRule="exact"/>
    </w:pPr>
    <w:rPr>
      <w:rFonts w:ascii="Arial" w:hAnsi="Arial" w:cs="Arial"/>
      <w:w w:val="1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148</Words>
  <Characters>6544</Characters>
  <Application>Microsoft Office Word</Application>
  <DocSecurity>0</DocSecurity>
  <Lines>54</Lines>
  <Paragraphs>15</Paragraphs>
  <ScaleCrop>false</ScaleCrop>
  <Manager/>
  <Company/>
  <LinksUpToDate>false</LinksUpToDate>
  <CharactersWithSpaces>76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ngtailieu.com – Thư viện online dành cho mọi lứa tuổi</dc:title>
  <dc:creator/>
  <cp:keywords>thuvienhoclieu.com</cp:keywords>
  <dc:description>thuvienhoclieu.com</dc:description>
  <cp:lastModifiedBy/>
  <cp:revision>1</cp:revision>
  <dcterms:created xsi:type="dcterms:W3CDTF">2022-11-11T14:23:00Z</dcterms:created>
  <dcterms:modified xsi:type="dcterms:W3CDTF">2023-07-12T03:43:00Z</dcterms:modified>
</cp:coreProperties>
</file>